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07DED9C" w14:textId="58086568" w:rsidR="00E85E90" w:rsidRPr="00AC04A7" w:rsidRDefault="00434471" w:rsidP="00D42E90">
      <w:pPr>
        <w:spacing w:after="0" w:line="360" w:lineRule="auto"/>
        <w:jc w:val="center"/>
        <w:rPr>
          <w:rFonts w:ascii="Arial" w:hAnsi="Arial" w:cs="Arial"/>
          <w:b/>
          <w:sz w:val="22"/>
          <w:szCs w:val="18"/>
          <w:lang w:val="pt-BR"/>
        </w:rPr>
      </w:pPr>
      <w:r>
        <w:rPr>
          <w:i/>
          <w:iCs/>
          <w:sz w:val="32"/>
        </w:rPr>
        <w:t>T</w:t>
      </w:r>
      <w:r w:rsidR="00E85E90" w:rsidRPr="00AC04A7">
        <w:rPr>
          <w:i/>
          <w:iCs/>
          <w:sz w:val="32"/>
        </w:rPr>
        <w:t xml:space="preserve">itulo </w:t>
      </w:r>
      <w:r>
        <w:rPr>
          <w:i/>
          <w:iCs/>
          <w:sz w:val="32"/>
        </w:rPr>
        <w:t>Artigo</w:t>
      </w:r>
    </w:p>
    <w:p w14:paraId="107DED9D" w14:textId="77777777" w:rsidR="00781061" w:rsidRPr="00882761" w:rsidRDefault="00E85E90" w:rsidP="00D42E90">
      <w:pPr>
        <w:spacing w:after="0" w:line="360" w:lineRule="auto"/>
        <w:jc w:val="center"/>
        <w:rPr>
          <w:rFonts w:ascii="Arial" w:hAnsi="Arial" w:cs="Arial"/>
          <w:b/>
          <w:sz w:val="18"/>
          <w:szCs w:val="18"/>
          <w:lang w:val="pt-BR"/>
        </w:rPr>
      </w:pPr>
      <w:r>
        <w:rPr>
          <w:rFonts w:ascii="Arial" w:hAnsi="Arial" w:cs="Arial"/>
          <w:b/>
          <w:sz w:val="18"/>
          <w:szCs w:val="18"/>
          <w:lang w:val="pt-BR"/>
        </w:rPr>
        <w:t xml:space="preserve">Nome primeiro Autor </w:t>
      </w:r>
      <w:r w:rsidR="00781061" w:rsidRPr="00882761">
        <w:rPr>
          <w:rFonts w:ascii="Arial" w:hAnsi="Arial" w:cs="Arial"/>
          <w:b/>
          <w:sz w:val="18"/>
          <w:szCs w:val="18"/>
          <w:vertAlign w:val="superscript"/>
          <w:lang w:val="pt-BR"/>
        </w:rPr>
        <w:t>1</w:t>
      </w:r>
      <w:r>
        <w:rPr>
          <w:rFonts w:ascii="Arial" w:hAnsi="Arial" w:cs="Arial"/>
          <w:b/>
          <w:sz w:val="18"/>
          <w:szCs w:val="18"/>
          <w:lang w:val="pt-BR"/>
        </w:rPr>
        <w:t>,</w:t>
      </w:r>
      <w:r w:rsidRPr="00E85E90">
        <w:rPr>
          <w:rFonts w:ascii="Arial" w:hAnsi="Arial" w:cs="Arial"/>
          <w:b/>
          <w:sz w:val="18"/>
          <w:szCs w:val="18"/>
          <w:lang w:val="pt-BR"/>
        </w:rPr>
        <w:t xml:space="preserve"> </w:t>
      </w:r>
      <w:r>
        <w:rPr>
          <w:rFonts w:ascii="Arial" w:hAnsi="Arial" w:cs="Arial"/>
          <w:b/>
          <w:sz w:val="18"/>
          <w:szCs w:val="18"/>
          <w:lang w:val="pt-BR"/>
        </w:rPr>
        <w:t>Nome segundo Autor</w:t>
      </w:r>
      <w:r w:rsidR="00781061" w:rsidRPr="00882761">
        <w:rPr>
          <w:rFonts w:ascii="Arial" w:hAnsi="Arial" w:cs="Arial"/>
          <w:b/>
          <w:sz w:val="18"/>
          <w:szCs w:val="18"/>
          <w:lang w:val="pt-BR"/>
        </w:rPr>
        <w:t xml:space="preserve"> </w:t>
      </w:r>
      <w:r w:rsidR="00781061" w:rsidRPr="00882761">
        <w:rPr>
          <w:rFonts w:ascii="Arial" w:hAnsi="Arial" w:cs="Arial"/>
          <w:b/>
          <w:sz w:val="18"/>
          <w:szCs w:val="18"/>
          <w:vertAlign w:val="superscript"/>
          <w:lang w:val="pt-BR"/>
        </w:rPr>
        <w:t>2</w:t>
      </w:r>
      <w:r w:rsidR="0047072B">
        <w:rPr>
          <w:rFonts w:ascii="Arial" w:hAnsi="Arial" w:cs="Arial"/>
          <w:b/>
          <w:sz w:val="18"/>
          <w:szCs w:val="18"/>
          <w:lang w:val="pt-BR"/>
        </w:rPr>
        <w:t xml:space="preserve">, </w:t>
      </w:r>
      <w:r>
        <w:rPr>
          <w:rFonts w:ascii="Arial" w:hAnsi="Arial" w:cs="Arial"/>
          <w:b/>
          <w:sz w:val="18"/>
          <w:szCs w:val="18"/>
          <w:lang w:val="pt-BR"/>
        </w:rPr>
        <w:t xml:space="preserve">Nome terceiro Autor </w:t>
      </w:r>
      <w:r w:rsidR="00781061" w:rsidRPr="00882761">
        <w:rPr>
          <w:rFonts w:ascii="Arial" w:hAnsi="Arial" w:cs="Arial"/>
          <w:b/>
          <w:sz w:val="18"/>
          <w:szCs w:val="18"/>
          <w:vertAlign w:val="superscript"/>
          <w:lang w:val="pt-BR"/>
        </w:rPr>
        <w:t>3</w:t>
      </w:r>
      <w:r w:rsidR="0047072B">
        <w:rPr>
          <w:rFonts w:ascii="Arial" w:hAnsi="Arial" w:cs="Arial"/>
          <w:b/>
          <w:sz w:val="18"/>
          <w:szCs w:val="18"/>
          <w:lang w:val="pt-BR"/>
        </w:rPr>
        <w:t xml:space="preserve">, </w:t>
      </w:r>
      <w:r>
        <w:rPr>
          <w:rFonts w:ascii="Arial" w:hAnsi="Arial" w:cs="Arial"/>
          <w:b/>
          <w:sz w:val="18"/>
          <w:szCs w:val="18"/>
          <w:lang w:val="pt-BR"/>
        </w:rPr>
        <w:t>...</w:t>
      </w:r>
      <w:r w:rsidR="0047072B">
        <w:rPr>
          <w:rFonts w:ascii="Arial" w:hAnsi="Arial" w:cs="Arial"/>
          <w:b/>
          <w:sz w:val="18"/>
          <w:szCs w:val="18"/>
          <w:vertAlign w:val="superscript"/>
          <w:lang w:val="pt-BR"/>
        </w:rPr>
        <w:t>4</w:t>
      </w:r>
    </w:p>
    <w:p w14:paraId="107DED9E" w14:textId="77777777" w:rsidR="00781061" w:rsidRPr="00882761" w:rsidRDefault="00781061" w:rsidP="00D42E90">
      <w:pPr>
        <w:spacing w:after="0" w:line="360" w:lineRule="auto"/>
        <w:jc w:val="center"/>
        <w:rPr>
          <w:rFonts w:ascii="Arial" w:hAnsi="Arial" w:cs="Arial"/>
          <w:b/>
          <w:sz w:val="18"/>
          <w:szCs w:val="18"/>
          <w:lang w:val="pt-BR"/>
        </w:rPr>
      </w:pPr>
    </w:p>
    <w:p w14:paraId="107DED9F" w14:textId="3F27D804" w:rsidR="00781061" w:rsidRPr="00882761" w:rsidRDefault="00CA3D04" w:rsidP="00D42E90">
      <w:pPr>
        <w:spacing w:after="0" w:line="360" w:lineRule="auto"/>
        <w:jc w:val="center"/>
        <w:rPr>
          <w:rFonts w:ascii="Arial" w:hAnsi="Arial" w:cs="Arial"/>
          <w:b/>
          <w:sz w:val="18"/>
          <w:szCs w:val="18"/>
          <w:lang w:val="pt-BR"/>
        </w:rPr>
      </w:pPr>
      <w:r>
        <w:rPr>
          <w:rFonts w:ascii="Arial" w:hAnsi="Arial" w:cs="Arial"/>
          <w:b/>
          <w:sz w:val="18"/>
          <w:szCs w:val="18"/>
          <w:lang w:val="pt-BR"/>
        </w:rPr>
        <w:t xml:space="preserve">Instituição, </w:t>
      </w:r>
      <w:r w:rsidR="00E85E90">
        <w:rPr>
          <w:rFonts w:ascii="Arial" w:hAnsi="Arial" w:cs="Arial"/>
          <w:b/>
          <w:sz w:val="18"/>
          <w:szCs w:val="18"/>
          <w:lang w:val="pt-BR"/>
        </w:rPr>
        <w:t>Local</w:t>
      </w:r>
      <w:r w:rsidR="0047072B">
        <w:rPr>
          <w:rFonts w:ascii="Arial" w:hAnsi="Arial" w:cs="Arial"/>
          <w:b/>
          <w:sz w:val="18"/>
          <w:szCs w:val="18"/>
          <w:lang w:val="pt-BR"/>
        </w:rPr>
        <w:t xml:space="preserve">, </w:t>
      </w:r>
      <w:r w:rsidR="00E85E90">
        <w:rPr>
          <w:rFonts w:ascii="Arial" w:hAnsi="Arial" w:cs="Arial"/>
          <w:b/>
          <w:sz w:val="18"/>
          <w:szCs w:val="18"/>
          <w:lang w:val="pt-BR"/>
        </w:rPr>
        <w:t>Pa</w:t>
      </w:r>
      <w:r>
        <w:rPr>
          <w:rFonts w:ascii="Arial" w:hAnsi="Arial" w:cs="Arial"/>
          <w:b/>
          <w:sz w:val="18"/>
          <w:szCs w:val="18"/>
          <w:lang w:val="pt-BR"/>
        </w:rPr>
        <w:t>í</w:t>
      </w:r>
      <w:r w:rsidR="00E85E90">
        <w:rPr>
          <w:rFonts w:ascii="Arial" w:hAnsi="Arial" w:cs="Arial"/>
          <w:b/>
          <w:sz w:val="18"/>
          <w:szCs w:val="18"/>
          <w:lang w:val="pt-BR"/>
        </w:rPr>
        <w:t>s</w:t>
      </w:r>
    </w:p>
    <w:p w14:paraId="107DEDA0" w14:textId="77777777" w:rsidR="00D42E90" w:rsidRPr="00781061" w:rsidRDefault="00D42E90" w:rsidP="00D42E90">
      <w:pPr>
        <w:spacing w:after="0" w:line="240" w:lineRule="auto"/>
        <w:jc w:val="center"/>
        <w:rPr>
          <w:rFonts w:ascii="Arial" w:hAnsi="Arial" w:cs="Arial"/>
          <w:sz w:val="18"/>
          <w:szCs w:val="18"/>
          <w:lang w:val="pt-BR"/>
        </w:rPr>
      </w:pPr>
    </w:p>
    <w:p w14:paraId="107DEDA1" w14:textId="77777777" w:rsidR="00781061" w:rsidRPr="00781061" w:rsidRDefault="00CA3D04" w:rsidP="00781061">
      <w:pPr>
        <w:spacing w:after="40"/>
        <w:jc w:val="center"/>
        <w:rPr>
          <w:rFonts w:ascii="Arial" w:hAnsi="Arial" w:cs="Arial"/>
          <w:sz w:val="18"/>
          <w:szCs w:val="18"/>
          <w:lang w:val="pt-BR"/>
        </w:rPr>
      </w:pPr>
      <w:hyperlink r:id="rId10" w:history="1">
        <w:r w:rsidR="00781061" w:rsidRPr="00781061">
          <w:rPr>
            <w:rStyle w:val="Hiperligao"/>
            <w:rFonts w:ascii="Arial" w:hAnsi="Arial" w:cs="Arial"/>
            <w:sz w:val="18"/>
            <w:szCs w:val="18"/>
            <w:lang w:val="pt-BR"/>
          </w:rPr>
          <w:t>autor1@endereço</w:t>
        </w:r>
      </w:hyperlink>
      <w:r w:rsidR="00781061" w:rsidRPr="00781061">
        <w:rPr>
          <w:rFonts w:ascii="Arial" w:hAnsi="Arial" w:cs="Arial"/>
          <w:sz w:val="18"/>
          <w:szCs w:val="18"/>
          <w:lang w:val="pt-BR"/>
        </w:rPr>
        <w:t xml:space="preserve">, </w:t>
      </w:r>
      <w:hyperlink r:id="rId11" w:history="1">
        <w:r w:rsidR="00781061" w:rsidRPr="00781061">
          <w:rPr>
            <w:rStyle w:val="Hiperligao"/>
            <w:rFonts w:ascii="Arial" w:hAnsi="Arial" w:cs="Arial"/>
            <w:sz w:val="18"/>
            <w:szCs w:val="18"/>
            <w:lang w:val="pt-BR"/>
          </w:rPr>
          <w:t>autor2@endereço</w:t>
        </w:r>
      </w:hyperlink>
      <w:r w:rsidR="00781061" w:rsidRPr="00781061">
        <w:rPr>
          <w:rFonts w:ascii="Arial" w:hAnsi="Arial" w:cs="Arial"/>
          <w:sz w:val="18"/>
          <w:szCs w:val="18"/>
          <w:lang w:val="pt-BR"/>
        </w:rPr>
        <w:t xml:space="preserve">, </w:t>
      </w:r>
      <w:hyperlink r:id="rId12" w:history="1">
        <w:r w:rsidR="00781061" w:rsidRPr="00781061">
          <w:rPr>
            <w:rStyle w:val="Hiperligao"/>
            <w:rFonts w:ascii="Arial" w:hAnsi="Arial" w:cs="Arial"/>
            <w:sz w:val="18"/>
            <w:szCs w:val="18"/>
            <w:lang w:val="pt-BR"/>
          </w:rPr>
          <w:t>autor3@endereço</w:t>
        </w:r>
      </w:hyperlink>
      <w:r w:rsidR="00781061" w:rsidRPr="00781061">
        <w:rPr>
          <w:rFonts w:ascii="Arial" w:hAnsi="Arial" w:cs="Arial"/>
          <w:sz w:val="18"/>
          <w:szCs w:val="18"/>
          <w:lang w:val="pt-BR"/>
        </w:rPr>
        <w:t xml:space="preserve">, ..., </w:t>
      </w:r>
      <w:hyperlink r:id="rId13" w:history="1">
        <w:r w:rsidR="00781061" w:rsidRPr="00781061">
          <w:rPr>
            <w:rStyle w:val="Hiperligao"/>
            <w:rFonts w:ascii="Arial" w:hAnsi="Arial" w:cs="Arial"/>
            <w:sz w:val="18"/>
            <w:szCs w:val="18"/>
            <w:lang w:val="pt-BR"/>
          </w:rPr>
          <w:t>ultimoautor@endereço</w:t>
        </w:r>
      </w:hyperlink>
      <w:r w:rsidR="00781061" w:rsidRPr="00781061">
        <w:rPr>
          <w:rFonts w:ascii="Arial" w:hAnsi="Arial" w:cs="Arial"/>
          <w:sz w:val="18"/>
          <w:szCs w:val="18"/>
          <w:lang w:val="pt-BR"/>
        </w:rPr>
        <w:t xml:space="preserve"> </w:t>
      </w:r>
    </w:p>
    <w:p w14:paraId="107DEDA2" w14:textId="77777777" w:rsidR="00781061" w:rsidRPr="00781061" w:rsidRDefault="00781061" w:rsidP="00781061">
      <w:pPr>
        <w:jc w:val="center"/>
        <w:rPr>
          <w:rFonts w:ascii="Arial" w:hAnsi="Arial" w:cs="Arial"/>
          <w:sz w:val="18"/>
          <w:szCs w:val="18"/>
          <w:lang w:val="pt-BR"/>
        </w:rPr>
      </w:pPr>
    </w:p>
    <w:p w14:paraId="107DEDA3" w14:textId="77777777" w:rsidR="00781061" w:rsidRPr="00882761" w:rsidRDefault="00AC04A7" w:rsidP="00AC04A7">
      <w:pPr>
        <w:pStyle w:val="Cabealho1"/>
        <w:rPr>
          <w:lang w:val="pt-BR"/>
        </w:rPr>
      </w:pPr>
      <w:r>
        <w:rPr>
          <w:lang w:val="pt-BR"/>
        </w:rPr>
        <w:t>Resumo</w:t>
      </w:r>
      <w:r w:rsidR="00781061" w:rsidRPr="00882761">
        <w:rPr>
          <w:lang w:val="pt-BR"/>
        </w:rPr>
        <w:t xml:space="preserve"> ou </w:t>
      </w:r>
      <w:r w:rsidR="00781061" w:rsidRPr="00882761">
        <w:rPr>
          <w:i/>
          <w:iCs/>
          <w:lang w:val="pt-BR"/>
        </w:rPr>
        <w:t>A</w:t>
      </w:r>
      <w:r>
        <w:rPr>
          <w:i/>
          <w:iCs/>
          <w:lang w:val="pt-BR"/>
        </w:rPr>
        <w:t xml:space="preserve">bstract </w:t>
      </w:r>
    </w:p>
    <w:p w14:paraId="107DEDA4" w14:textId="77777777" w:rsidR="00781061" w:rsidRPr="001F1C32" w:rsidRDefault="00E85E90" w:rsidP="00C40A85">
      <w:pPr>
        <w:spacing w:before="120" w:after="120"/>
        <w:jc w:val="both"/>
        <w:rPr>
          <w:rFonts w:ascii="Arial" w:hAnsi="Arial" w:cs="Arial"/>
          <w:sz w:val="20"/>
          <w:szCs w:val="18"/>
        </w:rPr>
      </w:pPr>
      <w:r w:rsidRPr="001F1C32">
        <w:rPr>
          <w:rFonts w:ascii="Arial" w:hAnsi="Arial" w:cs="Arial"/>
          <w:sz w:val="20"/>
          <w:szCs w:val="18"/>
          <w:lang w:val="pt-BR"/>
        </w:rPr>
        <w:t>Os Artigos devem ser acompanha</w:t>
      </w:r>
      <w:r w:rsidR="00625EFE">
        <w:rPr>
          <w:rFonts w:ascii="Arial" w:hAnsi="Arial" w:cs="Arial"/>
          <w:sz w:val="20"/>
          <w:szCs w:val="18"/>
          <w:lang w:val="pt-BR"/>
        </w:rPr>
        <w:t>da</w:t>
      </w:r>
      <w:r w:rsidRPr="001F1C32">
        <w:rPr>
          <w:rFonts w:ascii="Arial" w:hAnsi="Arial" w:cs="Arial"/>
          <w:sz w:val="20"/>
          <w:szCs w:val="18"/>
          <w:lang w:val="pt-BR"/>
        </w:rPr>
        <w:t xml:space="preserve">s por um resumo </w:t>
      </w:r>
      <w:r w:rsidR="00625EFE">
        <w:rPr>
          <w:rFonts w:ascii="Arial" w:hAnsi="Arial" w:cs="Arial"/>
          <w:sz w:val="20"/>
          <w:szCs w:val="18"/>
          <w:lang w:val="pt-BR"/>
        </w:rPr>
        <w:t>contendo até</w:t>
      </w:r>
      <w:r w:rsidRPr="001F1C32">
        <w:rPr>
          <w:rFonts w:ascii="Arial" w:hAnsi="Arial" w:cs="Arial"/>
          <w:sz w:val="20"/>
          <w:szCs w:val="18"/>
          <w:lang w:val="pt-BR"/>
        </w:rPr>
        <w:t xml:space="preserve"> 150</w:t>
      </w:r>
      <w:r w:rsidR="00781061" w:rsidRPr="001F1C32">
        <w:rPr>
          <w:rFonts w:ascii="Arial" w:hAnsi="Arial" w:cs="Arial"/>
          <w:sz w:val="20"/>
          <w:szCs w:val="18"/>
          <w:lang w:val="pt-BR"/>
        </w:rPr>
        <w:t xml:space="preserve"> palavras</w:t>
      </w:r>
      <w:r w:rsidR="00625EFE">
        <w:rPr>
          <w:rFonts w:ascii="Arial" w:hAnsi="Arial" w:cs="Arial"/>
          <w:sz w:val="20"/>
          <w:szCs w:val="18"/>
          <w:lang w:val="pt-BR"/>
        </w:rPr>
        <w:t xml:space="preserve"> em português e a sua tradução em inglês</w:t>
      </w:r>
      <w:r w:rsidR="00781061" w:rsidRPr="001F1C32">
        <w:rPr>
          <w:rFonts w:ascii="Arial" w:hAnsi="Arial" w:cs="Arial"/>
          <w:sz w:val="20"/>
          <w:szCs w:val="18"/>
        </w:rPr>
        <w:t>.</w:t>
      </w:r>
    </w:p>
    <w:p w14:paraId="107DEDA5" w14:textId="77777777" w:rsidR="00E85E90" w:rsidRPr="001F1C32" w:rsidRDefault="00E85E90" w:rsidP="00C40A85">
      <w:pPr>
        <w:tabs>
          <w:tab w:val="left" w:pos="7448"/>
        </w:tabs>
        <w:jc w:val="both"/>
        <w:rPr>
          <w:rFonts w:ascii="Arial" w:hAnsi="Arial" w:cs="Arial"/>
          <w:sz w:val="20"/>
          <w:szCs w:val="18"/>
        </w:rPr>
      </w:pPr>
      <w:r w:rsidRPr="001F1C32">
        <w:rPr>
          <w:rFonts w:ascii="Arial" w:hAnsi="Arial" w:cs="Arial"/>
          <w:sz w:val="20"/>
          <w:szCs w:val="18"/>
        </w:rPr>
        <w:t>No Final do Resumo</w:t>
      </w:r>
      <w:r w:rsidRPr="001F1C32">
        <w:rPr>
          <w:rFonts w:ascii="Arial" w:hAnsi="Arial" w:cs="Arial"/>
          <w:sz w:val="20"/>
          <w:szCs w:val="18"/>
          <w:lang w:val="pt-BR"/>
        </w:rPr>
        <w:t xml:space="preserve">, </w:t>
      </w:r>
      <w:r w:rsidR="00625EFE">
        <w:rPr>
          <w:rFonts w:ascii="Arial" w:hAnsi="Arial" w:cs="Arial"/>
          <w:sz w:val="20"/>
          <w:szCs w:val="18"/>
        </w:rPr>
        <w:t xml:space="preserve">deverão colocar </w:t>
      </w:r>
      <w:r w:rsidRPr="001F1C32">
        <w:rPr>
          <w:rFonts w:ascii="Arial" w:hAnsi="Arial" w:cs="Arial"/>
          <w:sz w:val="20"/>
          <w:szCs w:val="18"/>
        </w:rPr>
        <w:t xml:space="preserve">Palavras-Chave </w:t>
      </w:r>
      <w:r w:rsidR="00625EFE">
        <w:rPr>
          <w:rFonts w:ascii="Arial" w:hAnsi="Arial" w:cs="Arial"/>
          <w:sz w:val="20"/>
          <w:szCs w:val="18"/>
        </w:rPr>
        <w:t>(</w:t>
      </w:r>
      <w:r w:rsidRPr="001F1C32">
        <w:rPr>
          <w:rFonts w:ascii="Arial" w:hAnsi="Arial" w:cs="Arial"/>
          <w:sz w:val="20"/>
          <w:szCs w:val="18"/>
        </w:rPr>
        <w:t xml:space="preserve">4 a 6 </w:t>
      </w:r>
      <w:bookmarkStart w:id="0" w:name="_GoBack"/>
      <w:bookmarkEnd w:id="0"/>
      <w:r w:rsidRPr="001F1C32">
        <w:rPr>
          <w:rFonts w:ascii="Arial" w:hAnsi="Arial" w:cs="Arial"/>
          <w:sz w:val="20"/>
          <w:szCs w:val="18"/>
        </w:rPr>
        <w:t>palavras</w:t>
      </w:r>
      <w:r w:rsidR="00625EFE">
        <w:rPr>
          <w:rFonts w:ascii="Arial" w:hAnsi="Arial" w:cs="Arial"/>
          <w:sz w:val="20"/>
          <w:szCs w:val="18"/>
        </w:rPr>
        <w:t>)</w:t>
      </w:r>
      <w:r w:rsidRPr="001F1C32">
        <w:rPr>
          <w:rFonts w:ascii="Arial" w:hAnsi="Arial" w:cs="Arial"/>
          <w:sz w:val="20"/>
          <w:szCs w:val="18"/>
        </w:rPr>
        <w:t xml:space="preserve"> e a classificação de JEL Codes (https://www.aeaweb.org/jel/guide/jel.php).</w:t>
      </w:r>
    </w:p>
    <w:p w14:paraId="107DEDA6" w14:textId="77777777" w:rsidR="00781061" w:rsidRPr="00781061" w:rsidRDefault="00781061" w:rsidP="00781061">
      <w:pPr>
        <w:pStyle w:val="Corpodetexto"/>
        <w:ind w:left="144" w:right="144"/>
        <w:rPr>
          <w:rFonts w:ascii="Arial" w:hAnsi="Arial" w:cs="Arial"/>
          <w:b w:val="0"/>
          <w:sz w:val="18"/>
          <w:szCs w:val="18"/>
          <w:lang w:val="pt-PT"/>
        </w:rPr>
      </w:pPr>
    </w:p>
    <w:p w14:paraId="107DEDA7" w14:textId="77777777" w:rsidR="00781061" w:rsidRPr="00781061" w:rsidRDefault="00781061" w:rsidP="00781061">
      <w:pPr>
        <w:rPr>
          <w:rFonts w:ascii="Arial" w:hAnsi="Arial" w:cs="Arial"/>
          <w:sz w:val="18"/>
          <w:szCs w:val="18"/>
        </w:rPr>
        <w:sectPr w:rsidR="00781061" w:rsidRPr="00781061">
          <w:headerReference w:type="default" r:id="rId14"/>
          <w:footerReference w:type="default" r:id="rId15"/>
          <w:headerReference w:type="first" r:id="rId16"/>
          <w:footerReference w:type="first" r:id="rId17"/>
          <w:pgSz w:w="11907" w:h="16840" w:code="9"/>
          <w:pgMar w:top="1440" w:right="1440" w:bottom="1440" w:left="1440" w:header="720" w:footer="765" w:gutter="0"/>
          <w:pgNumType w:start="1"/>
          <w:cols w:space="720"/>
          <w:titlePg/>
        </w:sectPr>
      </w:pPr>
    </w:p>
    <w:p w14:paraId="107DEDA8" w14:textId="77777777" w:rsidR="00781061" w:rsidRDefault="00781061" w:rsidP="00AC04A7">
      <w:pPr>
        <w:pStyle w:val="Cabealho1"/>
      </w:pPr>
      <w:r w:rsidRPr="0005105A">
        <w:t>Introdução</w:t>
      </w:r>
    </w:p>
    <w:p w14:paraId="107DEDA9" w14:textId="77777777" w:rsidR="00AC04A7" w:rsidRPr="00AC04A7" w:rsidRDefault="00AC04A7" w:rsidP="00AC04A7"/>
    <w:p w14:paraId="107DEDAA" w14:textId="77777777" w:rsidR="00625EFE" w:rsidRPr="00AC04A7" w:rsidRDefault="00781061" w:rsidP="00AC04A7">
      <w:pPr>
        <w:pStyle w:val="BodyTextAES"/>
        <w:spacing w:before="60" w:after="60" w:line="360" w:lineRule="auto"/>
        <w:ind w:firstLine="0"/>
        <w:rPr>
          <w:rFonts w:ascii="Arial" w:hAnsi="Arial" w:cs="Arial"/>
          <w:b w:val="0"/>
          <w:sz w:val="20"/>
        </w:rPr>
      </w:pPr>
      <w:r w:rsidRPr="00294F72">
        <w:rPr>
          <w:rFonts w:ascii="Arial" w:hAnsi="Arial" w:cs="Arial"/>
          <w:b w:val="0"/>
          <w:sz w:val="20"/>
        </w:rPr>
        <w:t xml:space="preserve">O objetivo deste template é </w:t>
      </w:r>
      <w:r w:rsidR="0005105A" w:rsidRPr="00294F72">
        <w:rPr>
          <w:rFonts w:ascii="Arial" w:hAnsi="Arial" w:cs="Arial"/>
          <w:b w:val="0"/>
          <w:sz w:val="20"/>
        </w:rPr>
        <w:t>fornecer aos autores</w:t>
      </w:r>
      <w:r w:rsidRPr="00294F72">
        <w:rPr>
          <w:rFonts w:ascii="Arial" w:hAnsi="Arial" w:cs="Arial"/>
          <w:b w:val="0"/>
          <w:sz w:val="20"/>
        </w:rPr>
        <w:t xml:space="preserve"> um </w:t>
      </w:r>
      <w:r w:rsidR="0005105A" w:rsidRPr="00294F72">
        <w:rPr>
          <w:rFonts w:ascii="Arial" w:hAnsi="Arial" w:cs="Arial"/>
          <w:b w:val="0"/>
          <w:sz w:val="20"/>
        </w:rPr>
        <w:t xml:space="preserve">conjunto de orientações relativas à formatação dos artigos a serem submetidos para o </w:t>
      </w:r>
      <w:r w:rsidR="0005105A" w:rsidRPr="00294F72">
        <w:rPr>
          <w:rFonts w:ascii="Arial" w:hAnsi="Arial" w:cs="Arial"/>
          <w:i/>
          <w:sz w:val="20"/>
        </w:rPr>
        <w:t>Atlântico Business Summit</w:t>
      </w:r>
      <w:r w:rsidR="0005105A" w:rsidRPr="00294F72">
        <w:rPr>
          <w:rFonts w:ascii="Arial" w:hAnsi="Arial" w:cs="Arial"/>
          <w:sz w:val="20"/>
        </w:rPr>
        <w:t>.</w:t>
      </w:r>
      <w:r w:rsidR="0005105A" w:rsidRPr="00294F72">
        <w:rPr>
          <w:rFonts w:ascii="Arial" w:hAnsi="Arial" w:cs="Arial"/>
          <w:b w:val="0"/>
          <w:sz w:val="20"/>
        </w:rPr>
        <w:t xml:space="preserve"> </w:t>
      </w:r>
      <w:r w:rsidRPr="00294F72">
        <w:rPr>
          <w:rFonts w:ascii="Arial" w:hAnsi="Arial" w:cs="Arial"/>
          <w:b w:val="0"/>
          <w:sz w:val="20"/>
        </w:rPr>
        <w:t>Para utilizá-lo, basta guardar este modelo com o nome do ficheiro final desejado e depois prosseguir com o texto do artigo, substituindo este texto.</w:t>
      </w:r>
    </w:p>
    <w:p w14:paraId="107DEDAB" w14:textId="77777777" w:rsidR="00625EFE" w:rsidRDefault="00625EFE" w:rsidP="00AC04A7">
      <w:pPr>
        <w:pStyle w:val="Cabealho1"/>
      </w:pPr>
      <w:r>
        <w:t>Corpo de texto</w:t>
      </w:r>
    </w:p>
    <w:p w14:paraId="107DEDAC" w14:textId="77777777" w:rsidR="00AC04A7" w:rsidRPr="00AC04A7" w:rsidRDefault="00AC04A7" w:rsidP="00AC04A7"/>
    <w:p w14:paraId="107DEDAD" w14:textId="77777777" w:rsidR="00294F72" w:rsidRPr="00AC04A7" w:rsidRDefault="00625EFE" w:rsidP="00AC04A7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  <w:r w:rsidRPr="00625EFE">
        <w:rPr>
          <w:rFonts w:ascii="Arial" w:hAnsi="Arial" w:cs="Arial"/>
          <w:sz w:val="20"/>
          <w:szCs w:val="20"/>
        </w:rPr>
        <w:t xml:space="preserve">No </w:t>
      </w:r>
      <w:r w:rsidRPr="00625EFE">
        <w:rPr>
          <w:rFonts w:ascii="Arial" w:hAnsi="Arial" w:cs="Arial"/>
          <w:b/>
          <w:sz w:val="20"/>
          <w:szCs w:val="20"/>
        </w:rPr>
        <w:t>corpo de texto</w:t>
      </w:r>
      <w:r w:rsidRPr="00625EFE">
        <w:rPr>
          <w:rFonts w:ascii="Arial" w:hAnsi="Arial" w:cs="Arial"/>
          <w:sz w:val="20"/>
          <w:szCs w:val="20"/>
        </w:rPr>
        <w:t xml:space="preserve">, utilize o estilo “Normal”. O texto será formatado com tipo de letra </w:t>
      </w:r>
      <w:r w:rsidRPr="00625EFE">
        <w:rPr>
          <w:rFonts w:ascii="Arial" w:hAnsi="Arial" w:cs="Arial"/>
          <w:b/>
          <w:sz w:val="20"/>
          <w:szCs w:val="20"/>
        </w:rPr>
        <w:t>Arial,</w:t>
      </w:r>
      <w:r w:rsidRPr="00625EFE">
        <w:rPr>
          <w:rFonts w:ascii="Arial" w:hAnsi="Arial" w:cs="Arial"/>
          <w:sz w:val="20"/>
          <w:szCs w:val="20"/>
        </w:rPr>
        <w:t xml:space="preserve"> </w:t>
      </w:r>
      <w:r w:rsidRPr="00625EFE">
        <w:rPr>
          <w:rFonts w:ascii="Arial" w:hAnsi="Arial" w:cs="Arial"/>
          <w:b/>
          <w:sz w:val="20"/>
          <w:szCs w:val="20"/>
        </w:rPr>
        <w:t>tamanho 10</w:t>
      </w:r>
      <w:r w:rsidRPr="00625EFE">
        <w:rPr>
          <w:rFonts w:ascii="Arial" w:hAnsi="Arial" w:cs="Arial"/>
          <w:sz w:val="20"/>
          <w:szCs w:val="20"/>
        </w:rPr>
        <w:t xml:space="preserve">, </w:t>
      </w:r>
      <w:r w:rsidRPr="00625EFE">
        <w:rPr>
          <w:rFonts w:ascii="Arial" w:hAnsi="Arial" w:cs="Arial"/>
          <w:b/>
          <w:sz w:val="20"/>
          <w:szCs w:val="20"/>
        </w:rPr>
        <w:t>cor preta</w:t>
      </w:r>
      <w:r w:rsidRPr="00625EFE">
        <w:rPr>
          <w:rFonts w:ascii="Arial" w:hAnsi="Arial" w:cs="Arial"/>
          <w:sz w:val="20"/>
          <w:szCs w:val="20"/>
        </w:rPr>
        <w:t xml:space="preserve"> e com </w:t>
      </w:r>
      <w:r w:rsidRPr="00625EFE">
        <w:rPr>
          <w:rFonts w:ascii="Arial" w:hAnsi="Arial" w:cs="Arial"/>
          <w:b/>
          <w:sz w:val="20"/>
          <w:szCs w:val="20"/>
        </w:rPr>
        <w:t>espaçamento de 1,5</w:t>
      </w:r>
      <w:r w:rsidRPr="00625EFE">
        <w:rPr>
          <w:rFonts w:ascii="Arial" w:hAnsi="Arial" w:cs="Arial"/>
          <w:sz w:val="20"/>
          <w:szCs w:val="20"/>
        </w:rPr>
        <w:t xml:space="preserve"> ente linhas. Não deve alterar esta formatação. Use </w:t>
      </w:r>
      <w:r w:rsidRPr="00625EFE">
        <w:rPr>
          <w:rFonts w:ascii="Arial" w:hAnsi="Arial" w:cs="Arial"/>
          <w:i/>
          <w:sz w:val="20"/>
          <w:szCs w:val="20"/>
        </w:rPr>
        <w:t>itálico</w:t>
      </w:r>
      <w:r w:rsidRPr="00625EFE">
        <w:rPr>
          <w:rFonts w:ascii="Arial" w:hAnsi="Arial" w:cs="Arial"/>
          <w:sz w:val="20"/>
          <w:szCs w:val="20"/>
        </w:rPr>
        <w:t xml:space="preserve"> para ênfase. Não sublinhe.</w:t>
      </w:r>
    </w:p>
    <w:p w14:paraId="107DEDAE" w14:textId="77777777" w:rsidR="00294F72" w:rsidRPr="00AC04A7" w:rsidRDefault="00294F72" w:rsidP="00AC04A7">
      <w:pPr>
        <w:pStyle w:val="Cabealho1"/>
      </w:pPr>
      <w:r w:rsidRPr="00AC04A7">
        <w:t>Títulos</w:t>
      </w:r>
    </w:p>
    <w:p w14:paraId="107DEDAF" w14:textId="77777777" w:rsidR="00294F72" w:rsidRPr="00294F72" w:rsidRDefault="00294F72" w:rsidP="00294F7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294F72">
        <w:rPr>
          <w:rFonts w:ascii="Arial" w:hAnsi="Arial" w:cs="Arial"/>
          <w:sz w:val="20"/>
          <w:szCs w:val="20"/>
        </w:rPr>
        <w:t xml:space="preserve">Para os títulos principais, utilize o estilo “Cabeçalho 1”. O título será formatado com tipo de letra </w:t>
      </w:r>
      <w:r w:rsidRPr="00294F72">
        <w:rPr>
          <w:rFonts w:ascii="Arial" w:hAnsi="Arial" w:cs="Arial"/>
          <w:b/>
          <w:sz w:val="20"/>
          <w:szCs w:val="20"/>
        </w:rPr>
        <w:t>Arial</w:t>
      </w:r>
      <w:r w:rsidRPr="00294F72">
        <w:rPr>
          <w:rFonts w:ascii="Arial" w:hAnsi="Arial" w:cs="Arial"/>
          <w:sz w:val="20"/>
          <w:szCs w:val="20"/>
        </w:rPr>
        <w:t xml:space="preserve"> </w:t>
      </w:r>
      <w:r w:rsidRPr="00294F72">
        <w:rPr>
          <w:rFonts w:ascii="Arial" w:hAnsi="Arial" w:cs="Arial"/>
          <w:b/>
          <w:sz w:val="20"/>
          <w:szCs w:val="20"/>
        </w:rPr>
        <w:t>negrito</w:t>
      </w:r>
      <w:r w:rsidRPr="00294F72">
        <w:rPr>
          <w:rFonts w:ascii="Arial" w:hAnsi="Arial" w:cs="Arial"/>
          <w:sz w:val="20"/>
          <w:szCs w:val="20"/>
        </w:rPr>
        <w:t xml:space="preserve">, </w:t>
      </w:r>
      <w:r w:rsidRPr="00294F72">
        <w:rPr>
          <w:rFonts w:ascii="Arial" w:hAnsi="Arial" w:cs="Arial"/>
          <w:b/>
          <w:sz w:val="20"/>
          <w:szCs w:val="20"/>
        </w:rPr>
        <w:t>tamanho 1</w:t>
      </w:r>
      <w:r w:rsidR="00AC04A7">
        <w:rPr>
          <w:rFonts w:ascii="Arial" w:hAnsi="Arial" w:cs="Arial"/>
          <w:b/>
          <w:sz w:val="20"/>
          <w:szCs w:val="20"/>
        </w:rPr>
        <w:t>2</w:t>
      </w:r>
      <w:r w:rsidRPr="00294F72">
        <w:rPr>
          <w:rFonts w:ascii="Arial" w:hAnsi="Arial" w:cs="Arial"/>
          <w:sz w:val="20"/>
          <w:szCs w:val="20"/>
        </w:rPr>
        <w:t xml:space="preserve">, </w:t>
      </w:r>
      <w:r w:rsidRPr="00294F72">
        <w:rPr>
          <w:rFonts w:ascii="Arial" w:hAnsi="Arial" w:cs="Arial"/>
          <w:b/>
          <w:sz w:val="20"/>
          <w:szCs w:val="20"/>
        </w:rPr>
        <w:t>cor azul</w:t>
      </w:r>
      <w:r w:rsidRPr="00294F72">
        <w:rPr>
          <w:rFonts w:ascii="Arial" w:hAnsi="Arial" w:cs="Arial"/>
          <w:sz w:val="20"/>
          <w:szCs w:val="20"/>
        </w:rPr>
        <w:t xml:space="preserve">. Os títulos terão o seguinte aspeto: </w:t>
      </w:r>
      <w:r w:rsidRPr="00294F72">
        <w:rPr>
          <w:rStyle w:val="Cabealho1Carter"/>
          <w:sz w:val="20"/>
          <w:szCs w:val="20"/>
        </w:rPr>
        <w:t xml:space="preserve">“Título 1”. </w:t>
      </w:r>
      <w:r w:rsidRPr="00294F72">
        <w:rPr>
          <w:rFonts w:ascii="Arial" w:hAnsi="Arial" w:cs="Arial"/>
          <w:sz w:val="20"/>
          <w:szCs w:val="20"/>
        </w:rPr>
        <w:t xml:space="preserve">Para </w:t>
      </w:r>
      <w:r w:rsidRPr="00294F72">
        <w:rPr>
          <w:rFonts w:ascii="Arial" w:hAnsi="Arial" w:cs="Arial"/>
          <w:sz w:val="20"/>
          <w:szCs w:val="20"/>
        </w:rPr>
        <w:t>o texto propriamente dito deve utilizar a fonte Arial tamanho 9.</w:t>
      </w:r>
    </w:p>
    <w:p w14:paraId="107DEDB0" w14:textId="77777777" w:rsidR="00781061" w:rsidRPr="00781061" w:rsidRDefault="00781061" w:rsidP="00294F72">
      <w:pPr>
        <w:pStyle w:val="BodyTextAES"/>
        <w:spacing w:before="60" w:after="60" w:line="360" w:lineRule="auto"/>
        <w:rPr>
          <w:rFonts w:ascii="Arial" w:hAnsi="Arial" w:cs="Arial"/>
          <w:b w:val="0"/>
          <w:szCs w:val="18"/>
          <w:lang w:val="pt-PT"/>
        </w:rPr>
      </w:pPr>
    </w:p>
    <w:p w14:paraId="107DEDB1" w14:textId="77777777" w:rsidR="00AC04A7" w:rsidRPr="00AC04A7" w:rsidRDefault="00C40A85" w:rsidP="00294F72">
      <w:pPr>
        <w:pStyle w:val="Cabealho2"/>
        <w:numPr>
          <w:ilvl w:val="1"/>
          <w:numId w:val="5"/>
        </w:numPr>
        <w:spacing w:before="120" w:after="240" w:line="360" w:lineRule="auto"/>
        <w:contextualSpacing/>
        <w:jc w:val="both"/>
        <w:rPr>
          <w:b/>
          <w:color w:val="1F497D" w:themeColor="text2"/>
          <w:sz w:val="22"/>
          <w:szCs w:val="24"/>
        </w:rPr>
      </w:pPr>
      <w:r w:rsidRPr="00AC04A7">
        <w:rPr>
          <w:b/>
          <w:color w:val="1F497D" w:themeColor="text2"/>
          <w:sz w:val="22"/>
          <w:szCs w:val="24"/>
        </w:rPr>
        <w:t>Subtítulos</w:t>
      </w:r>
    </w:p>
    <w:p w14:paraId="107DEDB2" w14:textId="77777777" w:rsidR="00AC04A7" w:rsidRDefault="00C40A85" w:rsidP="00AC04A7">
      <w:pPr>
        <w:pStyle w:val="Cabealho2"/>
        <w:spacing w:before="120" w:after="240" w:line="360" w:lineRule="auto"/>
        <w:contextualSpacing/>
        <w:jc w:val="both"/>
        <w:rPr>
          <w:rFonts w:cs="Arial"/>
          <w:szCs w:val="18"/>
          <w:lang w:val="pt-BR"/>
        </w:rPr>
      </w:pPr>
      <w:r w:rsidRPr="00AC04A7">
        <w:rPr>
          <w:rFonts w:cs="Arial"/>
          <w:sz w:val="20"/>
          <w:szCs w:val="20"/>
        </w:rPr>
        <w:t xml:space="preserve">Caso o seu trabalho tenha subtítulos, utilize o estilo “Cabeçalho 2”. O subtítulo será formatado com tipo de letra </w:t>
      </w:r>
      <w:r w:rsidRPr="00AC04A7">
        <w:rPr>
          <w:rFonts w:cs="Arial"/>
          <w:b/>
          <w:sz w:val="20"/>
          <w:szCs w:val="20"/>
        </w:rPr>
        <w:t>Arial,</w:t>
      </w:r>
      <w:r w:rsidRPr="00AC04A7">
        <w:rPr>
          <w:rFonts w:cs="Arial"/>
          <w:sz w:val="20"/>
          <w:szCs w:val="20"/>
        </w:rPr>
        <w:t xml:space="preserve"> </w:t>
      </w:r>
      <w:r w:rsidRPr="00AC04A7">
        <w:rPr>
          <w:rFonts w:cs="Arial"/>
          <w:b/>
          <w:sz w:val="20"/>
          <w:szCs w:val="20"/>
        </w:rPr>
        <w:t>negrito,</w:t>
      </w:r>
      <w:r w:rsidRPr="00AC04A7">
        <w:rPr>
          <w:rFonts w:cs="Arial"/>
          <w:sz w:val="20"/>
          <w:szCs w:val="20"/>
        </w:rPr>
        <w:t xml:space="preserve"> </w:t>
      </w:r>
      <w:r w:rsidRPr="00AC04A7">
        <w:rPr>
          <w:rFonts w:cs="Arial"/>
          <w:b/>
          <w:sz w:val="20"/>
          <w:szCs w:val="20"/>
        </w:rPr>
        <w:t>tamanho 1</w:t>
      </w:r>
      <w:r w:rsidR="00AC04A7">
        <w:rPr>
          <w:rFonts w:cs="Arial"/>
          <w:b/>
          <w:sz w:val="20"/>
          <w:szCs w:val="20"/>
        </w:rPr>
        <w:t>1</w:t>
      </w:r>
      <w:r w:rsidRPr="00AC04A7">
        <w:rPr>
          <w:rFonts w:cs="Arial"/>
          <w:sz w:val="20"/>
          <w:szCs w:val="20"/>
        </w:rPr>
        <w:t xml:space="preserve">, </w:t>
      </w:r>
      <w:r w:rsidRPr="00AC04A7">
        <w:rPr>
          <w:rFonts w:cs="Arial"/>
          <w:b/>
          <w:sz w:val="20"/>
          <w:szCs w:val="20"/>
        </w:rPr>
        <w:t>cor azul</w:t>
      </w:r>
      <w:r w:rsidRPr="00AC04A7">
        <w:rPr>
          <w:rFonts w:cs="Arial"/>
          <w:sz w:val="20"/>
          <w:szCs w:val="20"/>
        </w:rPr>
        <w:t xml:space="preserve">. Os subtítulos terão o seguinte aspeto: </w:t>
      </w:r>
      <w:r w:rsidRPr="00AC04A7">
        <w:rPr>
          <w:rStyle w:val="Cabealho2Carter"/>
          <w:rFonts w:cs="Arial"/>
          <w:sz w:val="20"/>
          <w:szCs w:val="20"/>
        </w:rPr>
        <w:t xml:space="preserve">“Subtítulo”. </w:t>
      </w:r>
      <w:r w:rsidR="00294F72" w:rsidRPr="00AC04A7">
        <w:rPr>
          <w:rFonts w:cs="Arial"/>
          <w:sz w:val="20"/>
          <w:szCs w:val="20"/>
          <w:lang w:val="pt-BR"/>
        </w:rPr>
        <w:t xml:space="preserve">Os </w:t>
      </w:r>
      <w:r w:rsidR="001F1C32" w:rsidRPr="00AC04A7">
        <w:rPr>
          <w:rFonts w:cs="Arial"/>
          <w:sz w:val="20"/>
          <w:szCs w:val="20"/>
          <w:lang w:val="pt-BR"/>
        </w:rPr>
        <w:t>subtítulos</w:t>
      </w:r>
      <w:r w:rsidR="00781061" w:rsidRPr="00AC04A7">
        <w:rPr>
          <w:rFonts w:cs="Arial"/>
          <w:sz w:val="20"/>
          <w:szCs w:val="20"/>
          <w:lang w:val="pt-BR"/>
        </w:rPr>
        <w:t xml:space="preserve"> devem ser numerados, como no exemplo</w:t>
      </w:r>
      <w:r w:rsidR="00781061" w:rsidRPr="00AC04A7">
        <w:rPr>
          <w:rFonts w:cs="Arial"/>
          <w:sz w:val="18"/>
          <w:szCs w:val="18"/>
          <w:lang w:val="pt-BR"/>
        </w:rPr>
        <w:t xml:space="preserve"> </w:t>
      </w:r>
      <w:r w:rsidR="00781061" w:rsidRPr="00AC04A7">
        <w:rPr>
          <w:rFonts w:cs="Arial"/>
          <w:sz w:val="20"/>
          <w:szCs w:val="20"/>
          <w:lang w:val="pt-BR"/>
        </w:rPr>
        <w:t>acima.</w:t>
      </w:r>
      <w:r w:rsidR="00781061" w:rsidRPr="00AC04A7">
        <w:rPr>
          <w:rFonts w:cs="Arial"/>
          <w:szCs w:val="18"/>
          <w:lang w:val="pt-BR"/>
        </w:rPr>
        <w:t xml:space="preserve"> </w:t>
      </w:r>
    </w:p>
    <w:p w14:paraId="107DEDB3" w14:textId="77777777" w:rsidR="00AC04A7" w:rsidRPr="00AC04A7" w:rsidRDefault="00AC04A7" w:rsidP="00AC04A7">
      <w:pPr>
        <w:rPr>
          <w:lang w:val="pt-BR"/>
        </w:rPr>
      </w:pPr>
    </w:p>
    <w:p w14:paraId="107DEDB4" w14:textId="77777777" w:rsidR="00781061" w:rsidRPr="00AC04A7" w:rsidRDefault="00294F72" w:rsidP="00AC04A7">
      <w:pPr>
        <w:pStyle w:val="Cabealho2"/>
        <w:numPr>
          <w:ilvl w:val="1"/>
          <w:numId w:val="5"/>
        </w:numPr>
        <w:rPr>
          <w:b/>
          <w:color w:val="1F497D" w:themeColor="text2"/>
          <w:sz w:val="22"/>
          <w:szCs w:val="24"/>
        </w:rPr>
      </w:pPr>
      <w:r w:rsidRPr="00AC04A7">
        <w:rPr>
          <w:b/>
          <w:color w:val="1F497D" w:themeColor="text2"/>
          <w:sz w:val="22"/>
          <w:szCs w:val="24"/>
        </w:rPr>
        <w:t>Referências Citadas</w:t>
      </w:r>
    </w:p>
    <w:p w14:paraId="107DEDB5" w14:textId="77777777" w:rsidR="00AC04A7" w:rsidRDefault="00AC04A7" w:rsidP="00AC04A7">
      <w:pPr>
        <w:pStyle w:val="Reference"/>
        <w:numPr>
          <w:ilvl w:val="0"/>
          <w:numId w:val="0"/>
        </w:numPr>
        <w:ind w:left="420" w:hanging="420"/>
        <w:rPr>
          <w:rFonts w:cs="Arial"/>
          <w:sz w:val="20"/>
          <w:szCs w:val="20"/>
          <w:lang w:val="pt-PT"/>
        </w:rPr>
      </w:pPr>
      <w:r w:rsidRPr="00AC04A7">
        <w:rPr>
          <w:rFonts w:cs="Arial"/>
          <w:sz w:val="20"/>
          <w:szCs w:val="20"/>
          <w:lang w:val="pt-PT"/>
        </w:rPr>
        <w:t>De acordo com as normas APA.</w:t>
      </w:r>
    </w:p>
    <w:p w14:paraId="107DEDB6" w14:textId="77777777" w:rsidR="00AC04A7" w:rsidRPr="00AC04A7" w:rsidRDefault="00AC04A7" w:rsidP="00AC04A7">
      <w:pPr>
        <w:pStyle w:val="Reference"/>
        <w:numPr>
          <w:ilvl w:val="0"/>
          <w:numId w:val="0"/>
        </w:numPr>
        <w:ind w:left="420" w:hanging="420"/>
        <w:rPr>
          <w:rFonts w:cs="Arial"/>
          <w:sz w:val="20"/>
          <w:szCs w:val="20"/>
          <w:lang w:val="pt-PT"/>
        </w:rPr>
      </w:pPr>
    </w:p>
    <w:p w14:paraId="107DEDB7" w14:textId="77777777" w:rsidR="001F1C32" w:rsidRPr="00AC04A7" w:rsidRDefault="00781061" w:rsidP="001F1C32">
      <w:pPr>
        <w:pStyle w:val="Cabealho2"/>
        <w:numPr>
          <w:ilvl w:val="1"/>
          <w:numId w:val="5"/>
        </w:numPr>
        <w:rPr>
          <w:b/>
          <w:color w:val="1F497D" w:themeColor="text2"/>
          <w:sz w:val="22"/>
          <w:szCs w:val="24"/>
        </w:rPr>
      </w:pPr>
      <w:r w:rsidRPr="00AC04A7">
        <w:rPr>
          <w:b/>
          <w:color w:val="1F497D" w:themeColor="text2"/>
          <w:sz w:val="22"/>
          <w:szCs w:val="24"/>
        </w:rPr>
        <w:t>Estilo do Texto</w:t>
      </w:r>
    </w:p>
    <w:p w14:paraId="107DEDB8" w14:textId="77777777" w:rsidR="00781061" w:rsidRPr="00294F72" w:rsidRDefault="00781061" w:rsidP="00294F72">
      <w:pPr>
        <w:spacing w:before="60" w:after="60" w:line="360" w:lineRule="auto"/>
        <w:jc w:val="both"/>
        <w:rPr>
          <w:rFonts w:ascii="Arial" w:hAnsi="Arial" w:cs="Arial"/>
          <w:sz w:val="20"/>
          <w:szCs w:val="20"/>
          <w:lang w:val="pt-BR"/>
        </w:rPr>
      </w:pPr>
      <w:r w:rsidRPr="00294F72">
        <w:rPr>
          <w:rFonts w:ascii="Arial" w:hAnsi="Arial" w:cs="Arial"/>
          <w:sz w:val="20"/>
          <w:szCs w:val="20"/>
          <w:lang w:val="pt-BR"/>
        </w:rPr>
        <w:t>O texto deve ser de fácil entendimento e gramaticalmente correto. Palavras não devem ser abreviadas em títulos, nem na primeira vez que aparecem, quando repetidas ao longo do texto depois já podem utilizar siglas.</w:t>
      </w:r>
      <w:r w:rsidR="00294F72" w:rsidRPr="00294F72">
        <w:rPr>
          <w:rFonts w:ascii="Arial" w:hAnsi="Arial" w:cs="Arial"/>
          <w:sz w:val="20"/>
          <w:szCs w:val="20"/>
          <w:lang w:val="pt-BR"/>
        </w:rPr>
        <w:t xml:space="preserve"> </w:t>
      </w:r>
      <w:r w:rsidRPr="00294F72">
        <w:rPr>
          <w:rFonts w:ascii="Arial" w:hAnsi="Arial" w:cs="Arial"/>
          <w:sz w:val="20"/>
          <w:szCs w:val="20"/>
        </w:rPr>
        <w:t xml:space="preserve">O artigo poderá ter no máximo </w:t>
      </w:r>
      <w:r w:rsidR="001F1C32" w:rsidRPr="001F1C32">
        <w:rPr>
          <w:rFonts w:ascii="Arial" w:hAnsi="Arial" w:cs="Arial"/>
          <w:b/>
          <w:bCs/>
          <w:sz w:val="20"/>
          <w:szCs w:val="20"/>
        </w:rPr>
        <w:t>20</w:t>
      </w:r>
      <w:r w:rsidRPr="001F1C32">
        <w:rPr>
          <w:rFonts w:ascii="Arial" w:hAnsi="Arial" w:cs="Arial"/>
          <w:b/>
          <w:bCs/>
          <w:sz w:val="20"/>
          <w:szCs w:val="20"/>
        </w:rPr>
        <w:t xml:space="preserve"> páginas</w:t>
      </w:r>
      <w:r w:rsidRPr="00294F72">
        <w:rPr>
          <w:rFonts w:ascii="Arial" w:hAnsi="Arial" w:cs="Arial"/>
          <w:sz w:val="20"/>
          <w:szCs w:val="20"/>
        </w:rPr>
        <w:t>.</w:t>
      </w:r>
      <w:r w:rsidRPr="00781061">
        <w:rPr>
          <w:rFonts w:ascii="Arial" w:hAnsi="Arial" w:cs="Arial"/>
          <w:szCs w:val="18"/>
        </w:rPr>
        <w:t xml:space="preserve"> </w:t>
      </w:r>
    </w:p>
    <w:p w14:paraId="107DEDB9" w14:textId="77777777" w:rsidR="00781061" w:rsidRPr="00781061" w:rsidRDefault="00781061" w:rsidP="00781061">
      <w:pPr>
        <w:pStyle w:val="BodyTextAES"/>
        <w:spacing w:before="60" w:after="60"/>
        <w:rPr>
          <w:rFonts w:ascii="Arial" w:hAnsi="Arial" w:cs="Arial"/>
          <w:b w:val="0"/>
          <w:szCs w:val="18"/>
        </w:rPr>
      </w:pPr>
    </w:p>
    <w:p w14:paraId="107DEDBA" w14:textId="77777777" w:rsidR="00AC04A7" w:rsidRPr="00AC04A7" w:rsidRDefault="00625EFE" w:rsidP="00AC04A7">
      <w:pPr>
        <w:pStyle w:val="Cabealho2"/>
        <w:numPr>
          <w:ilvl w:val="1"/>
          <w:numId w:val="5"/>
        </w:numPr>
        <w:rPr>
          <w:b/>
          <w:color w:val="1F497D" w:themeColor="text2"/>
          <w:sz w:val="22"/>
        </w:rPr>
      </w:pPr>
      <w:r w:rsidRPr="00AC04A7">
        <w:rPr>
          <w:b/>
          <w:color w:val="1F497D" w:themeColor="text2"/>
          <w:sz w:val="22"/>
        </w:rPr>
        <w:lastRenderedPageBreak/>
        <w:t>Ilustrações</w:t>
      </w:r>
    </w:p>
    <w:p w14:paraId="107DEDBB" w14:textId="77777777" w:rsidR="00625EFE" w:rsidRPr="001F1C32" w:rsidRDefault="00625EFE" w:rsidP="00625EFE">
      <w:pPr>
        <w:spacing w:after="0" w:line="360" w:lineRule="auto"/>
        <w:jc w:val="both"/>
        <w:rPr>
          <w:rFonts w:ascii="Arial" w:hAnsi="Arial" w:cs="Arial"/>
          <w:sz w:val="20"/>
          <w:szCs w:val="20"/>
        </w:rPr>
      </w:pPr>
      <w:r w:rsidRPr="001F1C32">
        <w:rPr>
          <w:rFonts w:ascii="Arial" w:hAnsi="Arial" w:cs="Arial"/>
          <w:sz w:val="20"/>
          <w:szCs w:val="20"/>
        </w:rPr>
        <w:t>As ilustrações, como quadros, figur</w:t>
      </w:r>
      <w:r w:rsidR="00AC04A7">
        <w:rPr>
          <w:rFonts w:ascii="Arial" w:hAnsi="Arial" w:cs="Arial"/>
          <w:sz w:val="20"/>
          <w:szCs w:val="20"/>
        </w:rPr>
        <w:t>as e mapas, deverão ser numerada</w:t>
      </w:r>
      <w:r w:rsidRPr="001F1C32">
        <w:rPr>
          <w:rFonts w:ascii="Arial" w:hAnsi="Arial" w:cs="Arial"/>
          <w:sz w:val="20"/>
          <w:szCs w:val="20"/>
        </w:rPr>
        <w:t>s, com numeração romana, e legendados nos respetivos limites inferiores.</w:t>
      </w:r>
    </w:p>
    <w:p w14:paraId="107DEDBC" w14:textId="77777777" w:rsidR="00625EFE" w:rsidRPr="001F1C32" w:rsidRDefault="00625EFE" w:rsidP="00625EFE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1F1C32">
        <w:rPr>
          <w:rFonts w:ascii="Arial" w:hAnsi="Arial" w:cs="Arial"/>
          <w:sz w:val="20"/>
          <w:szCs w:val="20"/>
        </w:rPr>
        <w:t>Devem colocar as legendas por baixo das ilustrações e os títulos em cima. Se a figura tiver duas partes, inclua as etiquetas "(a)" e "(b)". Não coloque linhas à volta das ilustrações.</w:t>
      </w:r>
    </w:p>
    <w:p w14:paraId="107DEDBD" w14:textId="77777777" w:rsidR="00625EFE" w:rsidRDefault="00625EFE" w:rsidP="001F1C32">
      <w:pPr>
        <w:pStyle w:val="BodyTextAES"/>
        <w:spacing w:before="60" w:after="60" w:line="360" w:lineRule="auto"/>
        <w:ind w:firstLine="0"/>
        <w:rPr>
          <w:rFonts w:ascii="Arial" w:hAnsi="Arial" w:cs="Arial"/>
          <w:b w:val="0"/>
          <w:sz w:val="20"/>
        </w:rPr>
      </w:pPr>
      <w:r w:rsidRPr="001F1C32">
        <w:rPr>
          <w:rFonts w:ascii="Arial" w:hAnsi="Arial" w:cs="Arial"/>
          <w:sz w:val="20"/>
        </w:rPr>
        <w:t>As ilustrações, como quadros, figuras e mapas</w:t>
      </w:r>
      <w:r w:rsidR="00781061" w:rsidRPr="001F1C32">
        <w:rPr>
          <w:rFonts w:ascii="Arial" w:hAnsi="Arial" w:cs="Arial"/>
          <w:b w:val="0"/>
          <w:sz w:val="20"/>
        </w:rPr>
        <w:t xml:space="preserve"> têm que ser visíveis em impressão preto e branco. </w:t>
      </w:r>
    </w:p>
    <w:p w14:paraId="107DEDBE" w14:textId="77777777" w:rsidR="00781061" w:rsidRPr="001F1C32" w:rsidRDefault="00625EFE" w:rsidP="001F1C32">
      <w:pPr>
        <w:pStyle w:val="BodyTextAES"/>
        <w:spacing w:before="60" w:after="60" w:line="360" w:lineRule="auto"/>
        <w:ind w:firstLine="0"/>
        <w:rPr>
          <w:rFonts w:ascii="Arial" w:hAnsi="Arial" w:cs="Arial"/>
          <w:b w:val="0"/>
          <w:sz w:val="20"/>
        </w:rPr>
      </w:pPr>
      <w:r w:rsidRPr="001F1C32">
        <w:rPr>
          <w:rFonts w:ascii="Arial" w:hAnsi="Arial" w:cs="Arial"/>
          <w:sz w:val="20"/>
        </w:rPr>
        <w:t>As ilustrações</w:t>
      </w:r>
      <w:r w:rsidRPr="001F1C32">
        <w:rPr>
          <w:rFonts w:ascii="Arial" w:hAnsi="Arial" w:cs="Arial"/>
          <w:b w:val="0"/>
          <w:sz w:val="20"/>
        </w:rPr>
        <w:t xml:space="preserve"> </w:t>
      </w:r>
      <w:r w:rsidR="00781061" w:rsidRPr="001F1C32">
        <w:rPr>
          <w:rFonts w:ascii="Arial" w:hAnsi="Arial" w:cs="Arial"/>
          <w:b w:val="0"/>
          <w:sz w:val="20"/>
        </w:rPr>
        <w:t xml:space="preserve">devem ser colocadas sequencialmente no texto e próximas de onde são indicadas, sempre que possível. Todas as </w:t>
      </w:r>
      <w:r>
        <w:rPr>
          <w:rFonts w:ascii="Arial" w:hAnsi="Arial" w:cs="Arial"/>
          <w:b w:val="0"/>
          <w:sz w:val="20"/>
        </w:rPr>
        <w:t>Ilustrações</w:t>
      </w:r>
      <w:r w:rsidR="00781061" w:rsidRPr="001F1C32">
        <w:rPr>
          <w:rFonts w:ascii="Arial" w:hAnsi="Arial" w:cs="Arial"/>
          <w:b w:val="0"/>
          <w:sz w:val="20"/>
        </w:rPr>
        <w:t xml:space="preserve"> devem ser numeradas e chamadas no texto por extenso (“Figura 1”; “Tabela 1”, etc.).</w:t>
      </w:r>
    </w:p>
    <w:p w14:paraId="107DEDBF" w14:textId="77777777" w:rsidR="00781061" w:rsidRPr="001F1C32" w:rsidRDefault="00781061" w:rsidP="001F1C32">
      <w:pPr>
        <w:pStyle w:val="FigureCaption"/>
        <w:spacing w:line="360" w:lineRule="auto"/>
        <w:jc w:val="both"/>
        <w:rPr>
          <w:sz w:val="20"/>
        </w:rPr>
      </w:pPr>
      <w:r w:rsidRPr="001F1C32">
        <w:rPr>
          <w:sz w:val="20"/>
        </w:rPr>
        <w:t>Figura 1</w:t>
      </w:r>
      <w:r w:rsidR="00D57557" w:rsidRPr="001F1C32">
        <w:rPr>
          <w:sz w:val="20"/>
        </w:rPr>
        <w:t>.</w:t>
      </w:r>
      <w:r w:rsidRPr="001F1C32">
        <w:rPr>
          <w:b w:val="0"/>
          <w:sz w:val="20"/>
        </w:rPr>
        <w:t xml:space="preserve"> Colocar título da figura e caso tenha fonte colocar a fonte. (Exemplo)</w:t>
      </w:r>
    </w:p>
    <w:p w14:paraId="107DEDC0" w14:textId="77777777" w:rsidR="00D57557" w:rsidRPr="00D57557" w:rsidRDefault="00D57557" w:rsidP="00D57557">
      <w:pPr>
        <w:spacing w:before="120" w:after="0" w:line="360" w:lineRule="auto"/>
        <w:jc w:val="center"/>
        <w:rPr>
          <w:rFonts w:ascii="Arial" w:eastAsia="Times New Roman" w:hAnsi="Arial" w:cs="Arial"/>
          <w:sz w:val="18"/>
          <w:szCs w:val="18"/>
        </w:rPr>
      </w:pPr>
      <w:r w:rsidRPr="00D57557">
        <w:rPr>
          <w:rFonts w:ascii="Arial" w:eastAsia="Times New Roman" w:hAnsi="Arial" w:cs="Arial"/>
          <w:noProof/>
          <w:sz w:val="18"/>
          <w:szCs w:val="18"/>
          <w:lang w:eastAsia="pt-PT"/>
        </w:rPr>
        <w:drawing>
          <wp:inline distT="0" distB="0" distL="0" distR="0" wp14:anchorId="107DEDE5" wp14:editId="107DEDE6">
            <wp:extent cx="2143125" cy="1550346"/>
            <wp:effectExtent l="19050" t="0" r="9525" b="0"/>
            <wp:docPr id="15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550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07DEDC1" w14:textId="77777777" w:rsidR="00D57557" w:rsidRPr="00D57557" w:rsidRDefault="00D57557" w:rsidP="002E7E3C">
      <w:pPr>
        <w:tabs>
          <w:tab w:val="left" w:pos="345"/>
          <w:tab w:val="center" w:pos="4536"/>
        </w:tabs>
        <w:spacing w:line="240" w:lineRule="auto"/>
        <w:jc w:val="center"/>
        <w:rPr>
          <w:rFonts w:ascii="Arial" w:eastAsia="Times New Roman" w:hAnsi="Arial" w:cs="Arial"/>
          <w:sz w:val="18"/>
          <w:szCs w:val="18"/>
        </w:rPr>
      </w:pPr>
      <w:r w:rsidRPr="00D57557">
        <w:rPr>
          <w:rFonts w:ascii="Arial" w:eastAsia="Times New Roman" w:hAnsi="Arial" w:cs="Arial"/>
          <w:b/>
          <w:sz w:val="18"/>
          <w:szCs w:val="18"/>
        </w:rPr>
        <w:t>Figura 1</w:t>
      </w:r>
      <w:r w:rsidRPr="00D57557">
        <w:rPr>
          <w:rFonts w:ascii="Arial" w:eastAsia="Times New Roman" w:hAnsi="Arial" w:cs="Arial"/>
          <w:sz w:val="18"/>
          <w:szCs w:val="18"/>
        </w:rPr>
        <w:t>. Função de activação logsig</w:t>
      </w:r>
      <w:r w:rsidR="002E7E3C">
        <w:rPr>
          <w:rFonts w:ascii="Arial" w:eastAsia="Times New Roman" w:hAnsi="Arial" w:cs="Arial"/>
          <w:sz w:val="18"/>
          <w:szCs w:val="18"/>
        </w:rPr>
        <w:t xml:space="preserve"> (Adaptado de </w:t>
      </w:r>
      <w:r w:rsidR="00095E42">
        <w:rPr>
          <w:rFonts w:ascii="Arial" w:eastAsia="Times New Roman" w:hAnsi="Arial" w:cs="Arial"/>
          <w:sz w:val="18"/>
          <w:szCs w:val="18"/>
        </w:rPr>
        <w:t>Telmo</w:t>
      </w:r>
      <w:r w:rsidR="0075595C">
        <w:rPr>
          <w:rFonts w:ascii="Arial" w:eastAsia="Times New Roman" w:hAnsi="Arial" w:cs="Arial"/>
          <w:sz w:val="18"/>
          <w:szCs w:val="18"/>
        </w:rPr>
        <w:t xml:space="preserve"> et al.</w:t>
      </w:r>
      <w:r w:rsidR="002E7E3C">
        <w:rPr>
          <w:rFonts w:ascii="Arial" w:eastAsia="Times New Roman" w:hAnsi="Arial" w:cs="Arial"/>
          <w:sz w:val="18"/>
          <w:szCs w:val="18"/>
        </w:rPr>
        <w:t xml:space="preserve"> 20</w:t>
      </w:r>
      <w:r w:rsidR="00095E42">
        <w:rPr>
          <w:rFonts w:ascii="Arial" w:eastAsia="Times New Roman" w:hAnsi="Arial" w:cs="Arial"/>
          <w:sz w:val="18"/>
          <w:szCs w:val="18"/>
        </w:rPr>
        <w:t>10</w:t>
      </w:r>
      <w:r w:rsidR="002E7E3C">
        <w:rPr>
          <w:rFonts w:ascii="Arial" w:eastAsia="Times New Roman" w:hAnsi="Arial" w:cs="Arial"/>
          <w:sz w:val="18"/>
          <w:szCs w:val="18"/>
        </w:rPr>
        <w:t>).</w:t>
      </w:r>
    </w:p>
    <w:p w14:paraId="107DEDC2" w14:textId="77777777" w:rsidR="005C1976" w:rsidRPr="00D57557" w:rsidRDefault="005C1976" w:rsidP="005C1976">
      <w:pPr>
        <w:pStyle w:val="Corpodetexto"/>
        <w:rPr>
          <w:lang w:val="pt-PT" w:eastAsia="en-US"/>
        </w:rPr>
      </w:pPr>
    </w:p>
    <w:p w14:paraId="107DEDC3" w14:textId="77777777" w:rsidR="00781061" w:rsidRDefault="00781061" w:rsidP="00781061">
      <w:pPr>
        <w:pStyle w:val="FigureCaption"/>
        <w:jc w:val="both"/>
        <w:rPr>
          <w:sz w:val="18"/>
          <w:szCs w:val="18"/>
        </w:rPr>
      </w:pPr>
      <w:r w:rsidRPr="00FF0593">
        <w:rPr>
          <w:sz w:val="18"/>
          <w:szCs w:val="18"/>
        </w:rPr>
        <w:t>Tabela 1</w:t>
      </w:r>
      <w:r w:rsidR="00D57557" w:rsidRPr="00FF0593">
        <w:rPr>
          <w:sz w:val="18"/>
          <w:szCs w:val="18"/>
        </w:rPr>
        <w:t>.</w:t>
      </w:r>
      <w:r w:rsidRPr="00781061">
        <w:rPr>
          <w:b w:val="0"/>
          <w:sz w:val="18"/>
          <w:szCs w:val="18"/>
        </w:rPr>
        <w:t xml:space="preserve"> Colocar título da tabela e caso tenha fonte colocar a fonte. (Exemplo)</w:t>
      </w:r>
    </w:p>
    <w:p w14:paraId="107DEDC4" w14:textId="77777777" w:rsidR="00D57557" w:rsidRPr="00EF3C4A" w:rsidRDefault="00D57557" w:rsidP="00EF3C4A">
      <w:pPr>
        <w:autoSpaceDE w:val="0"/>
        <w:autoSpaceDN w:val="0"/>
        <w:adjustRightInd w:val="0"/>
        <w:spacing w:before="60" w:after="60" w:line="240" w:lineRule="auto"/>
        <w:jc w:val="center"/>
        <w:rPr>
          <w:rFonts w:ascii="Arial" w:eastAsia="Calibri" w:hAnsi="Arial" w:cs="Arial"/>
          <w:sz w:val="18"/>
          <w:szCs w:val="18"/>
        </w:rPr>
      </w:pPr>
      <w:r w:rsidRPr="00EF3C4A">
        <w:rPr>
          <w:rFonts w:ascii="Arial" w:eastAsia="Calibri" w:hAnsi="Arial" w:cs="Arial"/>
          <w:b/>
          <w:bCs/>
          <w:sz w:val="18"/>
          <w:szCs w:val="18"/>
        </w:rPr>
        <w:t>Tab</w:t>
      </w:r>
      <w:r w:rsidRPr="00EF3C4A">
        <w:rPr>
          <w:rFonts w:ascii="Arial" w:hAnsi="Arial" w:cs="Arial"/>
          <w:b/>
          <w:bCs/>
          <w:sz w:val="18"/>
          <w:szCs w:val="18"/>
        </w:rPr>
        <w:t>e</w:t>
      </w:r>
      <w:r w:rsidRPr="00EF3C4A">
        <w:rPr>
          <w:rFonts w:ascii="Arial" w:eastAsia="Calibri" w:hAnsi="Arial" w:cs="Arial"/>
          <w:b/>
          <w:bCs/>
          <w:sz w:val="18"/>
          <w:szCs w:val="18"/>
        </w:rPr>
        <w:t>l</w:t>
      </w:r>
      <w:r w:rsidRPr="00EF3C4A">
        <w:rPr>
          <w:rFonts w:ascii="Arial" w:hAnsi="Arial" w:cs="Arial"/>
          <w:b/>
          <w:bCs/>
          <w:sz w:val="18"/>
          <w:szCs w:val="18"/>
        </w:rPr>
        <w:t>a</w:t>
      </w:r>
      <w:r w:rsidRPr="00EF3C4A">
        <w:rPr>
          <w:rFonts w:ascii="Arial" w:eastAsia="Calibri" w:hAnsi="Arial" w:cs="Arial"/>
          <w:b/>
          <w:bCs/>
          <w:sz w:val="18"/>
          <w:szCs w:val="18"/>
        </w:rPr>
        <w:t xml:space="preserve"> 1.</w:t>
      </w:r>
      <w:r w:rsidRPr="00EF3C4A">
        <w:rPr>
          <w:rFonts w:ascii="Arial" w:eastAsia="Calibri" w:hAnsi="Arial" w:cs="Arial"/>
          <w:sz w:val="18"/>
          <w:szCs w:val="18"/>
        </w:rPr>
        <w:t xml:space="preserve"> </w:t>
      </w:r>
      <w:r w:rsidRPr="00EF3C4A">
        <w:rPr>
          <w:rFonts w:ascii="Arial" w:hAnsi="Arial" w:cs="Arial"/>
          <w:sz w:val="18"/>
          <w:szCs w:val="18"/>
        </w:rPr>
        <w:t>Resultado do Modelo RNA.</w:t>
      </w:r>
    </w:p>
    <w:tbl>
      <w:tblPr>
        <w:tblW w:w="3179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267"/>
        <w:gridCol w:w="90"/>
        <w:gridCol w:w="741"/>
        <w:gridCol w:w="1081"/>
      </w:tblGrid>
      <w:tr w:rsidR="00EF3C4A" w:rsidRPr="00EF3C4A" w14:paraId="107DEDC9" w14:textId="77777777">
        <w:trPr>
          <w:trHeight w:val="300"/>
          <w:jc w:val="center"/>
        </w:trPr>
        <w:tc>
          <w:tcPr>
            <w:tcW w:w="1267" w:type="dxa"/>
            <w:vMerge w:val="restart"/>
            <w:vAlign w:val="center"/>
          </w:tcPr>
          <w:p w14:paraId="107DEDC5" w14:textId="77777777" w:rsidR="00EF3C4A" w:rsidRPr="00EF3C4A" w:rsidRDefault="00EF3C4A" w:rsidP="00EF3C4A">
            <w:pPr>
              <w:autoSpaceDE w:val="0"/>
              <w:autoSpaceDN w:val="0"/>
              <w:adjustRightInd w:val="0"/>
              <w:spacing w:after="0" w:line="240" w:lineRule="auto"/>
              <w:ind w:firstLine="24"/>
              <w:jc w:val="center"/>
              <w:rPr>
                <w:rFonts w:ascii="Arial" w:eastAsia="Calibri" w:hAnsi="Arial" w:cs="Arial"/>
                <w:b/>
                <w:bCs/>
                <w:iCs/>
                <w:sz w:val="18"/>
                <w:szCs w:val="18"/>
              </w:rPr>
            </w:pPr>
            <w:r w:rsidRPr="00EF3C4A">
              <w:rPr>
                <w:rFonts w:ascii="Arial" w:hAnsi="Arial" w:cs="Arial"/>
                <w:b/>
                <w:bCs/>
                <w:iCs/>
                <w:sz w:val="18"/>
                <w:szCs w:val="18"/>
              </w:rPr>
              <w:t>Série Temporal</w:t>
            </w:r>
          </w:p>
        </w:tc>
        <w:tc>
          <w:tcPr>
            <w:tcW w:w="90" w:type="dxa"/>
            <w:tcBorders>
              <w:bottom w:val="nil"/>
            </w:tcBorders>
            <w:shd w:val="clear" w:color="auto" w:fill="FFFFFF"/>
            <w:vAlign w:val="center"/>
          </w:tcPr>
          <w:p w14:paraId="107DEDC6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/>
                <w:bCs/>
                <w:iCs/>
                <w:sz w:val="18"/>
                <w:szCs w:val="18"/>
              </w:rPr>
            </w:pPr>
          </w:p>
        </w:tc>
        <w:tc>
          <w:tcPr>
            <w:tcW w:w="1822" w:type="dxa"/>
            <w:gridSpan w:val="2"/>
            <w:shd w:val="clear" w:color="auto" w:fill="FFFFFF"/>
            <w:vAlign w:val="center"/>
          </w:tcPr>
          <w:p w14:paraId="107DEDC7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/>
                <w:bCs/>
                <w:i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iCs/>
                <w:sz w:val="18"/>
                <w:szCs w:val="18"/>
              </w:rPr>
              <w:t>Conjunto de Teste</w:t>
            </w:r>
          </w:p>
          <w:p w14:paraId="107DEDC8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Cs/>
                <w:iCs/>
                <w:sz w:val="18"/>
                <w:szCs w:val="18"/>
              </w:rPr>
            </w:pPr>
            <w:r w:rsidRPr="00EF3C4A">
              <w:rPr>
                <w:rFonts w:ascii="Arial" w:eastAsia="Calibri" w:hAnsi="Arial" w:cs="Arial"/>
                <w:b/>
                <w:bCs/>
                <w:iCs/>
                <w:sz w:val="18"/>
                <w:szCs w:val="18"/>
              </w:rPr>
              <w:t>(n=36)</w:t>
            </w:r>
          </w:p>
        </w:tc>
      </w:tr>
      <w:tr w:rsidR="00EF3C4A" w:rsidRPr="00EF3C4A" w14:paraId="107DEDCE" w14:textId="77777777">
        <w:trPr>
          <w:trHeight w:val="300"/>
          <w:jc w:val="center"/>
        </w:trPr>
        <w:tc>
          <w:tcPr>
            <w:tcW w:w="1267" w:type="dxa"/>
            <w:vMerge/>
            <w:vAlign w:val="center"/>
          </w:tcPr>
          <w:p w14:paraId="107DEDCA" w14:textId="77777777" w:rsidR="00EF3C4A" w:rsidRPr="00EF3C4A" w:rsidRDefault="00EF3C4A" w:rsidP="00D57557">
            <w:pPr>
              <w:autoSpaceDE w:val="0"/>
              <w:autoSpaceDN w:val="0"/>
              <w:adjustRightInd w:val="0"/>
              <w:spacing w:after="0" w:line="240" w:lineRule="auto"/>
              <w:ind w:firstLine="360"/>
              <w:jc w:val="center"/>
              <w:rPr>
                <w:rFonts w:ascii="Arial" w:eastAsia="Calibri" w:hAnsi="Arial" w:cs="Arial"/>
                <w:bCs/>
                <w:iCs/>
                <w:sz w:val="18"/>
                <w:szCs w:val="18"/>
              </w:rPr>
            </w:pPr>
          </w:p>
        </w:tc>
        <w:tc>
          <w:tcPr>
            <w:tcW w:w="90" w:type="dxa"/>
            <w:tcBorders>
              <w:top w:val="nil"/>
            </w:tcBorders>
            <w:shd w:val="clear" w:color="auto" w:fill="FFFFFF"/>
            <w:vAlign w:val="center"/>
          </w:tcPr>
          <w:p w14:paraId="107DEDCB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741" w:type="dxa"/>
            <w:shd w:val="clear" w:color="auto" w:fill="FFFFFF"/>
            <w:vAlign w:val="center"/>
          </w:tcPr>
          <w:p w14:paraId="107DEDCC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/>
                <w:bCs/>
                <w:i/>
                <w:iCs/>
                <w:sz w:val="18"/>
                <w:szCs w:val="18"/>
              </w:rPr>
            </w:pPr>
            <w:r w:rsidRPr="00EF3C4A">
              <w:rPr>
                <w:rFonts w:ascii="Arial" w:eastAsia="Calibri" w:hAnsi="Arial" w:cs="Arial"/>
                <w:b/>
                <w:bCs/>
                <w:i/>
                <w:iCs/>
                <w:sz w:val="18"/>
                <w:szCs w:val="18"/>
              </w:rPr>
              <w:t>r</w:t>
            </w:r>
          </w:p>
        </w:tc>
        <w:tc>
          <w:tcPr>
            <w:tcW w:w="1081" w:type="dxa"/>
            <w:shd w:val="clear" w:color="auto" w:fill="FFFFFF"/>
            <w:vAlign w:val="center"/>
          </w:tcPr>
          <w:p w14:paraId="107DEDCD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/>
                <w:bCs/>
                <w:i/>
                <w:iCs/>
                <w:sz w:val="18"/>
                <w:szCs w:val="18"/>
              </w:rPr>
            </w:pPr>
            <w:r w:rsidRPr="00EF3C4A">
              <w:rPr>
                <w:rFonts w:ascii="Arial" w:eastAsia="Calibri" w:hAnsi="Arial" w:cs="Arial"/>
                <w:b/>
                <w:bCs/>
                <w:i/>
                <w:iCs/>
                <w:sz w:val="18"/>
                <w:szCs w:val="18"/>
              </w:rPr>
              <w:t>RMSE</w:t>
            </w:r>
          </w:p>
        </w:tc>
      </w:tr>
      <w:tr w:rsidR="00EF3C4A" w:rsidRPr="00EF3C4A" w14:paraId="107DEDD3" w14:textId="77777777">
        <w:trPr>
          <w:trHeight w:val="300"/>
          <w:jc w:val="center"/>
        </w:trPr>
        <w:tc>
          <w:tcPr>
            <w:tcW w:w="1267" w:type="dxa"/>
            <w:vAlign w:val="center"/>
          </w:tcPr>
          <w:p w14:paraId="107DEDCF" w14:textId="77777777" w:rsidR="00EF3C4A" w:rsidRPr="00EF3C4A" w:rsidRDefault="00EF3C4A" w:rsidP="00D57557">
            <w:pPr>
              <w:autoSpaceDE w:val="0"/>
              <w:autoSpaceDN w:val="0"/>
              <w:adjustRightInd w:val="0"/>
              <w:spacing w:after="0" w:line="240" w:lineRule="auto"/>
              <w:ind w:firstLine="28"/>
              <w:jc w:val="center"/>
              <w:rPr>
                <w:rFonts w:ascii="Arial" w:eastAsia="Calibri" w:hAnsi="Arial" w:cs="Arial"/>
                <w:sz w:val="18"/>
                <w:szCs w:val="18"/>
                <w:lang w:val="en-GB"/>
              </w:rPr>
            </w:pPr>
            <w:r w:rsidRPr="00EF3C4A">
              <w:rPr>
                <w:rFonts w:ascii="Arial" w:eastAsia="Calibri" w:hAnsi="Arial" w:cs="Arial"/>
                <w:bCs/>
                <w:iCs/>
                <w:sz w:val="18"/>
                <w:szCs w:val="18"/>
              </w:rPr>
              <w:t>TO</w:t>
            </w:r>
            <w:r w:rsidRPr="00EF3C4A"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  <w:t>D</w:t>
            </w:r>
          </w:p>
        </w:tc>
        <w:tc>
          <w:tcPr>
            <w:tcW w:w="90" w:type="dxa"/>
            <w:shd w:val="clear" w:color="auto" w:fill="FFFFFF"/>
            <w:vAlign w:val="center"/>
          </w:tcPr>
          <w:p w14:paraId="107DEDD0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</w:pPr>
          </w:p>
        </w:tc>
        <w:tc>
          <w:tcPr>
            <w:tcW w:w="741" w:type="dxa"/>
            <w:shd w:val="clear" w:color="auto" w:fill="FFFFFF"/>
            <w:vAlign w:val="center"/>
          </w:tcPr>
          <w:p w14:paraId="107DEDD1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</w:pPr>
            <w:r w:rsidRPr="00EF3C4A"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  <w:t>0.9615</w:t>
            </w:r>
          </w:p>
        </w:tc>
        <w:tc>
          <w:tcPr>
            <w:tcW w:w="1081" w:type="dxa"/>
            <w:shd w:val="clear" w:color="auto" w:fill="FFFFFF"/>
            <w:vAlign w:val="center"/>
          </w:tcPr>
          <w:p w14:paraId="107DEDD2" w14:textId="77777777" w:rsidR="00EF3C4A" w:rsidRPr="00EF3C4A" w:rsidRDefault="00EF3C4A" w:rsidP="00D57557">
            <w:pPr>
              <w:spacing w:after="0" w:line="240" w:lineRule="auto"/>
              <w:ind w:firstLine="3"/>
              <w:jc w:val="center"/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</w:pPr>
            <w:r w:rsidRPr="00EF3C4A">
              <w:rPr>
                <w:rFonts w:ascii="Arial" w:eastAsia="Calibri" w:hAnsi="Arial" w:cs="Arial"/>
                <w:bCs/>
                <w:iCs/>
                <w:sz w:val="18"/>
                <w:szCs w:val="18"/>
                <w:lang w:val="en-GB"/>
              </w:rPr>
              <w:t>21.8715</w:t>
            </w:r>
          </w:p>
        </w:tc>
      </w:tr>
    </w:tbl>
    <w:p w14:paraId="107DEDD4" w14:textId="77777777" w:rsidR="00D57557" w:rsidRPr="00EF3C4A" w:rsidRDefault="00D57557" w:rsidP="00D57557">
      <w:pPr>
        <w:pStyle w:val="Corpodetexto"/>
        <w:rPr>
          <w:rFonts w:ascii="Arial" w:hAnsi="Arial" w:cs="Arial"/>
          <w:sz w:val="18"/>
          <w:szCs w:val="18"/>
          <w:lang w:val="pt-BR" w:eastAsia="en-US"/>
        </w:rPr>
      </w:pPr>
    </w:p>
    <w:p w14:paraId="107DEDD5" w14:textId="77777777" w:rsidR="00781061" w:rsidRPr="001F1C32" w:rsidRDefault="00781061" w:rsidP="001F1C32">
      <w:pPr>
        <w:pStyle w:val="BodyTextAES"/>
        <w:spacing w:line="360" w:lineRule="auto"/>
        <w:ind w:firstLine="0"/>
        <w:rPr>
          <w:rFonts w:ascii="Arial" w:hAnsi="Arial" w:cs="Arial"/>
          <w:b w:val="0"/>
          <w:sz w:val="20"/>
        </w:rPr>
      </w:pPr>
      <w:r w:rsidRPr="001F1C32">
        <w:rPr>
          <w:rFonts w:ascii="Arial" w:hAnsi="Arial" w:cs="Arial"/>
          <w:b w:val="0"/>
          <w:sz w:val="20"/>
        </w:rPr>
        <w:t xml:space="preserve">Tabelas ou figuras que não couberem numa coluna podem ocupar o espaço de duas colunas. </w:t>
      </w:r>
      <w:r w:rsidRPr="001F1C32">
        <w:rPr>
          <w:rFonts w:ascii="Arial" w:hAnsi="Arial" w:cs="Arial"/>
          <w:b w:val="0"/>
          <w:sz w:val="20"/>
        </w:rPr>
        <w:t>Procure colocar estas situações no início ou fim das páginas, por questões de estética.</w:t>
      </w:r>
    </w:p>
    <w:p w14:paraId="107DEDD6" w14:textId="77777777" w:rsidR="00182E91" w:rsidRDefault="00182E91" w:rsidP="00781061">
      <w:pPr>
        <w:pStyle w:val="BodyTextAES"/>
        <w:ind w:firstLine="0"/>
        <w:rPr>
          <w:rFonts w:ascii="Arial" w:hAnsi="Arial" w:cs="Arial"/>
          <w:b w:val="0"/>
          <w:szCs w:val="18"/>
        </w:rPr>
      </w:pPr>
    </w:p>
    <w:p w14:paraId="107DEDD7" w14:textId="77777777" w:rsidR="001F1C32" w:rsidRPr="00AC04A7" w:rsidRDefault="001F1C32" w:rsidP="001F1C32">
      <w:pPr>
        <w:pStyle w:val="Cabealho2"/>
        <w:numPr>
          <w:ilvl w:val="1"/>
          <w:numId w:val="5"/>
        </w:numPr>
        <w:rPr>
          <w:b/>
          <w:sz w:val="24"/>
        </w:rPr>
      </w:pPr>
      <w:r w:rsidRPr="00AC04A7">
        <w:rPr>
          <w:b/>
          <w:color w:val="1F497D" w:themeColor="text2"/>
          <w:sz w:val="22"/>
        </w:rPr>
        <w:t>Equações</w:t>
      </w:r>
    </w:p>
    <w:p w14:paraId="107DEDD8" w14:textId="77777777" w:rsidR="001F1C32" w:rsidRPr="001F1C32" w:rsidRDefault="001F1C32" w:rsidP="001F1C32">
      <w:pPr>
        <w:spacing w:line="360" w:lineRule="auto"/>
        <w:jc w:val="both"/>
        <w:rPr>
          <w:rStyle w:val="RefernciaDiscreta"/>
          <w:rFonts w:ascii="Arial" w:hAnsi="Arial" w:cs="Arial"/>
          <w:sz w:val="20"/>
          <w:szCs w:val="20"/>
        </w:rPr>
      </w:pPr>
      <w:r w:rsidRPr="001F1C32">
        <w:rPr>
          <w:rFonts w:ascii="Arial" w:hAnsi="Arial" w:cs="Arial"/>
          <w:sz w:val="20"/>
          <w:szCs w:val="20"/>
        </w:rPr>
        <w:t>A numeração de equações deverá estar entre parênteses nivelado com a margem direita, como em (1). Primeiro, use o editor de equações para criar a equação. De seguida, selecione o estilo de marcação "Equação". Pressione a tecla de tabulação e escreva o número da equação entre parênteses. Para tornar as suas equações mais compactas, poderá utilizar o solidus (/), a função exp, ou expoentes apropriados. Use parênteses para evitar ambiguidades nos denominadores. Pontue as equações quando fazem parte de uma frase, como em</w:t>
      </w:r>
    </w:p>
    <w:p w14:paraId="107DEDD9" w14:textId="77777777" w:rsidR="001F1C32" w:rsidRPr="001F1C32" w:rsidRDefault="00AE0355" w:rsidP="001F1C3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81094D">
        <w:rPr>
          <w:rFonts w:ascii="Arial" w:hAnsi="Arial" w:cs="Arial"/>
          <w:noProof/>
          <w:position w:val="-50"/>
          <w:sz w:val="20"/>
          <w:szCs w:val="20"/>
        </w:rPr>
        <w:object w:dxaOrig="4900" w:dyaOrig="1120" w14:anchorId="107DED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20.5pt;height:50.25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657023352" r:id="rId20"/>
        </w:object>
      </w:r>
      <w:r w:rsidR="001F1C32" w:rsidRPr="001F1C32">
        <w:rPr>
          <w:rFonts w:ascii="Arial" w:hAnsi="Arial" w:cs="Arial"/>
          <w:sz w:val="20"/>
          <w:szCs w:val="20"/>
        </w:rPr>
        <w:tab/>
        <w:t xml:space="preserve">                      </w:t>
      </w:r>
      <w:r w:rsidR="001F1C32" w:rsidRPr="001F1C32">
        <w:rPr>
          <w:rStyle w:val="BodytextChar"/>
          <w:rFonts w:ascii="Arial" w:hAnsi="Arial" w:cs="Arial"/>
          <w:sz w:val="20"/>
          <w:szCs w:val="20"/>
        </w:rPr>
        <w:t xml:space="preserve"> (1)</w:t>
      </w:r>
    </w:p>
    <w:p w14:paraId="107DEDDA" w14:textId="77777777" w:rsidR="001F1C32" w:rsidRDefault="001F1C32" w:rsidP="001F1C3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1F1C32">
        <w:rPr>
          <w:rFonts w:ascii="Arial" w:hAnsi="Arial" w:cs="Arial"/>
          <w:sz w:val="20"/>
          <w:szCs w:val="20"/>
        </w:rPr>
        <w:t>Certifique-se de que os símbolos na sua equação foram definidos antes da equação aparecer ou imediatamente a seguir. Itálico símbolos (T pode referir-se à temperatura, mas T é a unidade tesla). Consulte "(1)," não "a Eq. (1) "ou" equação (1) ", exceto no início de uma frase:" A equação (1) é ... ".</w:t>
      </w:r>
    </w:p>
    <w:p w14:paraId="107DEDDB" w14:textId="77777777" w:rsidR="001F1C32" w:rsidRDefault="001F1C32" w:rsidP="001F1C32">
      <w:pPr>
        <w:pStyle w:val="Cabealho2"/>
        <w:rPr>
          <w:b/>
          <w:color w:val="1F497D" w:themeColor="text2"/>
          <w:sz w:val="24"/>
        </w:rPr>
      </w:pPr>
    </w:p>
    <w:p w14:paraId="107DEDDC" w14:textId="77777777" w:rsidR="00AC04A7" w:rsidRPr="00AC04A7" w:rsidRDefault="00AC04A7" w:rsidP="00AC04A7">
      <w:pPr>
        <w:pStyle w:val="Cabealho2"/>
        <w:numPr>
          <w:ilvl w:val="1"/>
          <w:numId w:val="5"/>
        </w:numPr>
        <w:rPr>
          <w:b/>
          <w:color w:val="1F497D" w:themeColor="text2"/>
          <w:sz w:val="22"/>
        </w:rPr>
      </w:pPr>
      <w:r w:rsidRPr="00AC04A7">
        <w:rPr>
          <w:b/>
          <w:color w:val="1F497D" w:themeColor="text2"/>
          <w:sz w:val="22"/>
        </w:rPr>
        <w:t xml:space="preserve">Anexos de Apêndices </w:t>
      </w:r>
    </w:p>
    <w:p w14:paraId="107DEDDD" w14:textId="77777777" w:rsidR="00AC04A7" w:rsidRPr="00AC04A7" w:rsidRDefault="00AC04A7" w:rsidP="00AC04A7">
      <w:pPr>
        <w:pStyle w:val="Reference"/>
        <w:numPr>
          <w:ilvl w:val="0"/>
          <w:numId w:val="0"/>
        </w:numPr>
        <w:ind w:left="420" w:hanging="420"/>
        <w:rPr>
          <w:rFonts w:cs="Arial"/>
          <w:sz w:val="20"/>
          <w:szCs w:val="20"/>
          <w:lang w:val="pt-PT"/>
        </w:rPr>
      </w:pPr>
      <w:r w:rsidRPr="00AC04A7">
        <w:rPr>
          <w:rFonts w:cs="Arial"/>
          <w:sz w:val="20"/>
          <w:szCs w:val="20"/>
          <w:lang w:val="pt-PT"/>
        </w:rPr>
        <w:t>De acordo com as normas APA.</w:t>
      </w:r>
    </w:p>
    <w:p w14:paraId="107DEDDE" w14:textId="77777777" w:rsidR="00781061" w:rsidRDefault="001F1C32" w:rsidP="00AC04A7">
      <w:pPr>
        <w:pStyle w:val="Cabealho1"/>
      </w:pPr>
      <w:r>
        <w:t>Referências Bibliográficas</w:t>
      </w:r>
    </w:p>
    <w:p w14:paraId="107DEDDF" w14:textId="77777777" w:rsidR="001F1C32" w:rsidRPr="001F1C32" w:rsidRDefault="001F1C32" w:rsidP="001F1C32"/>
    <w:p w14:paraId="107DEDE0" w14:textId="77777777" w:rsidR="001F1C32" w:rsidRPr="00294F72" w:rsidRDefault="001F1C32" w:rsidP="001F1C3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294F72">
        <w:rPr>
          <w:rFonts w:ascii="Arial" w:hAnsi="Arial" w:cs="Arial"/>
          <w:sz w:val="20"/>
          <w:szCs w:val="20"/>
        </w:rPr>
        <w:t>Nas referências bibliográficas, utilize o estilo “</w:t>
      </w:r>
      <w:r w:rsidRPr="00AC04A7">
        <w:rPr>
          <w:rFonts w:ascii="Arial" w:hAnsi="Arial" w:cs="Arial"/>
          <w:i/>
          <w:sz w:val="20"/>
          <w:szCs w:val="20"/>
        </w:rPr>
        <w:t>Reference</w:t>
      </w:r>
      <w:r w:rsidRPr="00294F72">
        <w:rPr>
          <w:rFonts w:ascii="Arial" w:hAnsi="Arial" w:cs="Arial"/>
          <w:sz w:val="20"/>
          <w:szCs w:val="20"/>
        </w:rPr>
        <w:t xml:space="preserve">”. O texto será formatado com tipo de letra </w:t>
      </w:r>
      <w:r w:rsidRPr="00294F72">
        <w:rPr>
          <w:rFonts w:ascii="Arial" w:hAnsi="Arial" w:cs="Arial"/>
          <w:b/>
          <w:sz w:val="20"/>
          <w:szCs w:val="20"/>
        </w:rPr>
        <w:t>Arial</w:t>
      </w:r>
      <w:r>
        <w:rPr>
          <w:rFonts w:ascii="Arial" w:hAnsi="Arial" w:cs="Arial"/>
          <w:b/>
          <w:sz w:val="20"/>
          <w:szCs w:val="20"/>
        </w:rPr>
        <w:t>,</w:t>
      </w:r>
      <w:r w:rsidRPr="00294F72">
        <w:rPr>
          <w:rFonts w:ascii="Arial" w:hAnsi="Arial" w:cs="Arial"/>
          <w:sz w:val="20"/>
          <w:szCs w:val="20"/>
        </w:rPr>
        <w:t xml:space="preserve"> </w:t>
      </w:r>
      <w:r w:rsidRPr="00294F72">
        <w:rPr>
          <w:rFonts w:ascii="Arial" w:hAnsi="Arial" w:cs="Arial"/>
          <w:b/>
          <w:sz w:val="20"/>
          <w:szCs w:val="20"/>
        </w:rPr>
        <w:t>tamanho 1</w:t>
      </w:r>
      <w:r>
        <w:rPr>
          <w:rFonts w:ascii="Arial" w:hAnsi="Arial" w:cs="Arial"/>
          <w:b/>
          <w:sz w:val="20"/>
          <w:szCs w:val="20"/>
        </w:rPr>
        <w:t>0</w:t>
      </w:r>
      <w:r w:rsidRPr="00294F72">
        <w:rPr>
          <w:rFonts w:ascii="Arial" w:hAnsi="Arial" w:cs="Arial"/>
          <w:sz w:val="20"/>
          <w:szCs w:val="20"/>
        </w:rPr>
        <w:t xml:space="preserve">, </w:t>
      </w:r>
      <w:r w:rsidRPr="00294F72">
        <w:rPr>
          <w:rFonts w:ascii="Arial" w:hAnsi="Arial" w:cs="Arial"/>
          <w:b/>
          <w:sz w:val="20"/>
          <w:szCs w:val="20"/>
        </w:rPr>
        <w:t>cor preta</w:t>
      </w:r>
      <w:r w:rsidRPr="00294F72">
        <w:rPr>
          <w:rFonts w:ascii="Arial" w:hAnsi="Arial" w:cs="Arial"/>
          <w:sz w:val="20"/>
          <w:szCs w:val="20"/>
        </w:rPr>
        <w:t xml:space="preserve"> e será </w:t>
      </w:r>
      <w:r w:rsidRPr="00294F72">
        <w:rPr>
          <w:rFonts w:ascii="Arial" w:hAnsi="Arial" w:cs="Arial"/>
          <w:sz w:val="20"/>
          <w:szCs w:val="20"/>
        </w:rPr>
        <w:lastRenderedPageBreak/>
        <w:t xml:space="preserve">antecedido do número da referência com </w:t>
      </w:r>
      <w:r w:rsidRPr="00294F72">
        <w:rPr>
          <w:rFonts w:ascii="Arial" w:hAnsi="Arial" w:cs="Arial"/>
          <w:b/>
          <w:sz w:val="20"/>
          <w:szCs w:val="20"/>
        </w:rPr>
        <w:t>parêntesis retos</w:t>
      </w:r>
      <w:r w:rsidRPr="00294F72">
        <w:rPr>
          <w:rFonts w:ascii="Arial" w:hAnsi="Arial" w:cs="Arial"/>
          <w:sz w:val="20"/>
          <w:szCs w:val="20"/>
        </w:rPr>
        <w:t xml:space="preserve">. </w:t>
      </w:r>
    </w:p>
    <w:p w14:paraId="107DEDE1" w14:textId="77777777" w:rsidR="001F1C32" w:rsidRPr="00294F72" w:rsidRDefault="001F1C32" w:rsidP="001F1C3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294F72">
        <w:rPr>
          <w:rFonts w:ascii="Arial" w:hAnsi="Arial" w:cs="Arial"/>
          <w:sz w:val="20"/>
          <w:szCs w:val="20"/>
        </w:rPr>
        <w:t>A referenciação bibliográfica deve seguir as normas APA (</w:t>
      </w:r>
      <w:r w:rsidRPr="00AC04A7">
        <w:rPr>
          <w:rFonts w:ascii="Arial" w:hAnsi="Arial" w:cs="Arial"/>
          <w:i/>
          <w:sz w:val="20"/>
          <w:szCs w:val="20"/>
        </w:rPr>
        <w:t>American Psychological Association</w:t>
      </w:r>
      <w:r w:rsidRPr="00294F72">
        <w:rPr>
          <w:rFonts w:ascii="Arial" w:hAnsi="Arial" w:cs="Arial"/>
          <w:sz w:val="20"/>
          <w:szCs w:val="20"/>
        </w:rPr>
        <w:t xml:space="preserve">), que podem ser consultadas no site do Congresso. As referências bibliográficas dos textos deverão ser inseridas no final do artigo. </w:t>
      </w:r>
    </w:p>
    <w:p w14:paraId="107DEDE2" w14:textId="77777777" w:rsidR="001F1C32" w:rsidRPr="00294F72" w:rsidRDefault="001F1C32" w:rsidP="001F1C32">
      <w:pPr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294F72">
        <w:rPr>
          <w:rFonts w:ascii="Arial" w:hAnsi="Arial" w:cs="Arial"/>
          <w:sz w:val="20"/>
          <w:szCs w:val="20"/>
        </w:rPr>
        <w:t xml:space="preserve">As referências terão o seguinte aspeto: </w:t>
      </w:r>
    </w:p>
    <w:p w14:paraId="107DEDE3" w14:textId="77777777" w:rsidR="001F1C32" w:rsidRDefault="001F1C32" w:rsidP="001F1C32">
      <w:pPr>
        <w:pStyle w:val="Reference"/>
        <w:rPr>
          <w:rFonts w:cs="Arial"/>
          <w:sz w:val="20"/>
          <w:szCs w:val="20"/>
        </w:rPr>
      </w:pPr>
      <w:r w:rsidRPr="00294F72">
        <w:rPr>
          <w:rFonts w:cs="Arial"/>
          <w:sz w:val="20"/>
          <w:szCs w:val="20"/>
        </w:rPr>
        <w:t xml:space="preserve">American Psychological Association. (2001). </w:t>
      </w:r>
      <w:r w:rsidRPr="00294F72">
        <w:rPr>
          <w:rFonts w:cs="Arial"/>
          <w:i/>
          <w:sz w:val="20"/>
          <w:szCs w:val="20"/>
        </w:rPr>
        <w:t>Publication Manual of the American Psychological Association</w:t>
      </w:r>
      <w:r w:rsidRPr="00294F72">
        <w:rPr>
          <w:rFonts w:cs="Arial"/>
          <w:sz w:val="20"/>
          <w:szCs w:val="20"/>
        </w:rPr>
        <w:t xml:space="preserve"> (5th ed.). Washington, D.C.: Publisher.</w:t>
      </w:r>
    </w:p>
    <w:p w14:paraId="107DEDE4" w14:textId="77777777" w:rsidR="00244CC5" w:rsidRPr="00095E42" w:rsidRDefault="00244CC5" w:rsidP="002C4AAC">
      <w:pPr>
        <w:spacing w:before="60" w:after="60"/>
        <w:rPr>
          <w:rFonts w:ascii="Arial" w:hAnsi="Arial" w:cs="Arial"/>
          <w:sz w:val="18"/>
          <w:szCs w:val="18"/>
          <w:lang w:val="en-GB"/>
        </w:rPr>
      </w:pPr>
    </w:p>
    <w:sectPr w:rsidR="00244CC5" w:rsidRPr="00095E42" w:rsidSect="00B45358">
      <w:headerReference w:type="default" r:id="rId21"/>
      <w:headerReference w:type="first" r:id="rId22"/>
      <w:footerReference w:type="first" r:id="rId23"/>
      <w:type w:val="continuous"/>
      <w:pgSz w:w="11907" w:h="16840" w:code="9"/>
      <w:pgMar w:top="1440" w:right="1440" w:bottom="1440" w:left="1440" w:header="720" w:footer="765" w:gutter="0"/>
      <w:cols w:num="2" w:space="432"/>
      <w:docGrid w:linePitch="32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07DEDEA" w14:textId="77777777" w:rsidR="00AE0355" w:rsidRDefault="00AE0355" w:rsidP="00B45358">
      <w:pPr>
        <w:spacing w:after="0" w:line="240" w:lineRule="auto"/>
      </w:pPr>
      <w:r>
        <w:separator/>
      </w:r>
    </w:p>
  </w:endnote>
  <w:endnote w:type="continuationSeparator" w:id="0">
    <w:p w14:paraId="107DEDEB" w14:textId="77777777" w:rsidR="00AE0355" w:rsidRDefault="00AE0355" w:rsidP="00B453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7DEDF0" w14:textId="65A92D79" w:rsidR="00AA5D7B" w:rsidRPr="007646C4" w:rsidRDefault="00AA5D7B">
    <w:pPr>
      <w:pStyle w:val="Rodap"/>
      <w:jc w:val="right"/>
      <w:rPr>
        <w:rFonts w:ascii="Arial" w:hAnsi="Arial" w:cs="Arial"/>
        <w:sz w:val="12"/>
        <w:szCs w:val="12"/>
      </w:rPr>
    </w:pPr>
    <w:r>
      <w:fldChar w:fldCharType="begin"/>
    </w:r>
    <w:r>
      <w:instrText xml:space="preserve"> PAGE   \* MERGEFORMAT </w:instrText>
    </w:r>
    <w:r>
      <w:fldChar w:fldCharType="separate"/>
    </w:r>
    <w:r w:rsidR="00CA3D04" w:rsidRPr="00CA3D04">
      <w:rPr>
        <w:rFonts w:ascii="Arial" w:hAnsi="Arial" w:cs="Arial"/>
        <w:noProof/>
        <w:sz w:val="12"/>
        <w:szCs w:val="12"/>
      </w:rPr>
      <w:t>2</w:t>
    </w:r>
    <w:r>
      <w:rPr>
        <w:rFonts w:ascii="Arial" w:hAnsi="Arial" w:cs="Arial"/>
        <w:noProof/>
        <w:sz w:val="12"/>
        <w:szCs w:val="12"/>
      </w:rPr>
      <w:fldChar w:fldCharType="end"/>
    </w:r>
  </w:p>
  <w:p w14:paraId="107DEDF1" w14:textId="77777777" w:rsidR="00AA5D7B" w:rsidRPr="004D2203" w:rsidRDefault="00AA5D7B" w:rsidP="00FE1A8C">
    <w:pPr>
      <w:pStyle w:val="Rodap"/>
      <w:spacing w:before="40"/>
      <w:rPr>
        <w:rFonts w:ascii="Arial" w:hAnsi="Arial" w:cs="Arial"/>
        <w:caps/>
        <w:sz w:val="12"/>
        <w:szCs w:val="12"/>
        <w:lang w:val="pt-BR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7DEDF3" w14:textId="16357F3F" w:rsidR="00AA5D7B" w:rsidRPr="007646C4" w:rsidRDefault="00AA5D7B">
    <w:pPr>
      <w:pStyle w:val="Rodap"/>
      <w:jc w:val="right"/>
      <w:rPr>
        <w:rFonts w:ascii="Arial" w:hAnsi="Arial" w:cs="Arial"/>
        <w:sz w:val="12"/>
        <w:szCs w:val="12"/>
      </w:rPr>
    </w:pPr>
    <w:r>
      <w:fldChar w:fldCharType="begin"/>
    </w:r>
    <w:r>
      <w:instrText xml:space="preserve"> PAGE   \* MERGEFORMAT </w:instrText>
    </w:r>
    <w:r>
      <w:fldChar w:fldCharType="separate"/>
    </w:r>
    <w:r w:rsidR="00CA3D04" w:rsidRPr="00CA3D04">
      <w:rPr>
        <w:rFonts w:ascii="Arial" w:hAnsi="Arial" w:cs="Arial"/>
        <w:noProof/>
        <w:sz w:val="12"/>
        <w:szCs w:val="12"/>
      </w:rPr>
      <w:t>1</w:t>
    </w:r>
    <w:r>
      <w:rPr>
        <w:rFonts w:ascii="Arial" w:hAnsi="Arial" w:cs="Arial"/>
        <w:noProof/>
        <w:sz w:val="12"/>
        <w:szCs w:val="12"/>
      </w:rPr>
      <w:fldChar w:fldCharType="end"/>
    </w:r>
  </w:p>
  <w:p w14:paraId="107DEDF4" w14:textId="77777777" w:rsidR="00AA5D7B" w:rsidRDefault="00AA5D7B" w:rsidP="00FE1A8C">
    <w:pPr>
      <w:pStyle w:val="Rodap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7DEDFA" w14:textId="77777777" w:rsidR="00AA5D7B" w:rsidRDefault="00AA5D7B">
    <w:pPr>
      <w:pStyle w:val="Rodap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107DEDFB" w14:textId="77777777" w:rsidR="00AA5D7B" w:rsidRDefault="00AA5D7B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07DEDE8" w14:textId="77777777" w:rsidR="00AE0355" w:rsidRDefault="00AE0355" w:rsidP="00B45358">
      <w:pPr>
        <w:spacing w:after="0" w:line="240" w:lineRule="auto"/>
      </w:pPr>
      <w:r>
        <w:separator/>
      </w:r>
    </w:p>
  </w:footnote>
  <w:footnote w:type="continuationSeparator" w:id="0">
    <w:p w14:paraId="107DEDE9" w14:textId="77777777" w:rsidR="00AE0355" w:rsidRDefault="00AE0355" w:rsidP="00B453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0" w:type="auto"/>
      <w:tblLook w:val="0000" w:firstRow="0" w:lastRow="0" w:firstColumn="0" w:lastColumn="0" w:noHBand="0" w:noVBand="0"/>
    </w:tblPr>
    <w:tblGrid>
      <w:gridCol w:w="5920"/>
      <w:gridCol w:w="3323"/>
    </w:tblGrid>
    <w:tr w:rsidR="00AA5D7B" w:rsidRPr="00B45358" w14:paraId="107DEDEE" w14:textId="77777777">
      <w:trPr>
        <w:trHeight w:val="706"/>
      </w:trPr>
      <w:tc>
        <w:tcPr>
          <w:tcW w:w="5920" w:type="dxa"/>
        </w:tcPr>
        <w:p w14:paraId="107DEDEC" w14:textId="77777777" w:rsidR="00AA5D7B" w:rsidRDefault="00AA5D7B">
          <w:pPr>
            <w:pStyle w:val="Cabealho"/>
            <w:rPr>
              <w:sz w:val="16"/>
              <w:lang w:val="pt-BR"/>
            </w:rPr>
          </w:pPr>
        </w:p>
      </w:tc>
      <w:tc>
        <w:tcPr>
          <w:tcW w:w="3323" w:type="dxa"/>
        </w:tcPr>
        <w:p w14:paraId="107DEDED" w14:textId="77777777" w:rsidR="00AA5D7B" w:rsidRPr="00B45358" w:rsidRDefault="00AA5D7B" w:rsidP="00FE1A8C">
          <w:pPr>
            <w:pStyle w:val="Cabealho"/>
            <w:jc w:val="right"/>
            <w:rPr>
              <w:rFonts w:ascii="Arial" w:hAnsi="Arial" w:cs="Arial"/>
              <w:sz w:val="12"/>
              <w:szCs w:val="12"/>
            </w:rPr>
          </w:pPr>
          <w:r w:rsidRPr="00B45358">
            <w:rPr>
              <w:rFonts w:ascii="Arial" w:hAnsi="Arial" w:cs="Arial"/>
              <w:caps/>
              <w:sz w:val="12"/>
              <w:szCs w:val="12"/>
            </w:rPr>
            <w:t>MESTRADO EM ?????????????;</w:t>
          </w:r>
          <w:r>
            <w:rPr>
              <w:rFonts w:ascii="Arial" w:hAnsi="Arial" w:cs="Arial"/>
              <w:caps/>
              <w:sz w:val="12"/>
              <w:szCs w:val="12"/>
            </w:rPr>
            <w:t xml:space="preserve"> ANO LECTIVO</w:t>
          </w:r>
        </w:p>
      </w:tc>
    </w:tr>
  </w:tbl>
  <w:p w14:paraId="107DEDEF" w14:textId="77777777" w:rsidR="00AA5D7B" w:rsidRPr="00B45358" w:rsidRDefault="00AA5D7B" w:rsidP="00FE1A8C">
    <w:pPr>
      <w:pStyle w:val="Cabealho"/>
      <w:rPr>
        <w:sz w:val="16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7DEDF2" w14:textId="77777777" w:rsidR="00AA5D7B" w:rsidRDefault="00AA5D7B" w:rsidP="00B45358">
    <w:pPr>
      <w:pStyle w:val="Cabealho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7DEDF5" w14:textId="77777777" w:rsidR="00AA5D7B" w:rsidRPr="00B45358" w:rsidRDefault="00AA5D7B" w:rsidP="00FE1A8C">
    <w:pPr>
      <w:pStyle w:val="Cabealho"/>
      <w:rPr>
        <w:sz w:val="16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7DEDF6" w14:textId="77777777" w:rsidR="00AA5D7B" w:rsidRDefault="00AA5D7B">
    <w:pPr>
      <w:pStyle w:val="Cabealho"/>
      <w:rPr>
        <w:rFonts w:ascii="Helvetica" w:hAnsi="Helvetica"/>
        <w:caps/>
        <w:sz w:val="16"/>
      </w:rPr>
    </w:pPr>
    <w:r>
      <w:rPr>
        <w:rFonts w:ascii="Helvetica" w:hAnsi="Helvetica"/>
        <w:caps/>
        <w:sz w:val="16"/>
      </w:rPr>
      <w:t>Author Last name(one author)</w:t>
    </w:r>
    <w:r>
      <w:rPr>
        <w:rFonts w:ascii="Helvetica" w:hAnsi="Helvetica"/>
        <w:caps/>
        <w:sz w:val="16"/>
      </w:rPr>
      <w:tab/>
    </w:r>
    <w:r>
      <w:rPr>
        <w:rFonts w:ascii="Helvetica" w:hAnsi="Helvetica"/>
        <w:caps/>
        <w:sz w:val="16"/>
      </w:rPr>
      <w:tab/>
      <w:t>abbreviated paper title</w:t>
    </w:r>
  </w:p>
  <w:p w14:paraId="107DEDF7" w14:textId="77777777" w:rsidR="00AA5D7B" w:rsidRDefault="00AA5D7B">
    <w:pPr>
      <w:pStyle w:val="Cabealho"/>
      <w:rPr>
        <w:rFonts w:ascii="Helvetica" w:hAnsi="Helvetica"/>
        <w:caps/>
        <w:sz w:val="16"/>
      </w:rPr>
    </w:pPr>
    <w:r>
      <w:rPr>
        <w:rFonts w:ascii="Helvetica" w:hAnsi="Helvetica"/>
        <w:caps/>
        <w:sz w:val="16"/>
      </w:rPr>
      <w:t>Author 1 last name and Author 2 last name (2 authors)</w:t>
    </w:r>
  </w:p>
  <w:p w14:paraId="107DEDF8" w14:textId="77777777" w:rsidR="00AA5D7B" w:rsidRDefault="00AA5D7B">
    <w:pPr>
      <w:pStyle w:val="Cabealho"/>
      <w:rPr>
        <w:rFonts w:ascii="Helvetica" w:hAnsi="Helvetica"/>
        <w:caps/>
        <w:sz w:val="16"/>
      </w:rPr>
    </w:pPr>
    <w:r>
      <w:rPr>
        <w:rFonts w:ascii="Helvetica" w:hAnsi="Helvetica"/>
        <w:caps/>
        <w:sz w:val="16"/>
      </w:rPr>
      <w:t>Author 1 last name et al. (more than 2 authors)</w:t>
    </w:r>
  </w:p>
  <w:p w14:paraId="107DEDF9" w14:textId="77777777" w:rsidR="00AA5D7B" w:rsidRDefault="00AA5D7B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273D22"/>
    <w:multiLevelType w:val="multilevel"/>
    <w:tmpl w:val="1B04DD2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5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78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12" w:hanging="1440"/>
      </w:pPr>
      <w:rPr>
        <w:rFonts w:hint="default"/>
      </w:rPr>
    </w:lvl>
  </w:abstractNum>
  <w:abstractNum w:abstractNumId="1" w15:restartNumberingAfterBreak="0">
    <w:nsid w:val="0DDF5EAF"/>
    <w:multiLevelType w:val="multilevel"/>
    <w:tmpl w:val="84AE9FB0"/>
    <w:lvl w:ilvl="0">
      <w:start w:val="1"/>
      <w:numFmt w:val="decimal"/>
      <w:pStyle w:val="HeadingAES1"/>
      <w:lvlText w:val="%1."/>
      <w:lvlJc w:val="left"/>
      <w:pPr>
        <w:tabs>
          <w:tab w:val="num" w:pos="360"/>
        </w:tabs>
        <w:ind w:left="284" w:hanging="284"/>
      </w:pPr>
      <w:rPr>
        <w:rFonts w:hint="default"/>
        <w:b/>
      </w:rPr>
    </w:lvl>
    <w:lvl w:ilvl="1">
      <w:start w:val="1"/>
      <w:numFmt w:val="decimal"/>
      <w:pStyle w:val="HeadingAES2"/>
      <w:lvlText w:val="%1.%2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840"/>
        </w:tabs>
        <w:ind w:left="4320" w:hanging="1440"/>
      </w:pPr>
      <w:rPr>
        <w:rFonts w:hint="default"/>
      </w:rPr>
    </w:lvl>
  </w:abstractNum>
  <w:abstractNum w:abstractNumId="2" w15:restartNumberingAfterBreak="0">
    <w:nsid w:val="1F4B2FD7"/>
    <w:multiLevelType w:val="hybridMultilevel"/>
    <w:tmpl w:val="FD8205CE"/>
    <w:lvl w:ilvl="0" w:tplc="23AE49B2">
      <w:start w:val="1"/>
      <w:numFmt w:val="decimal"/>
      <w:pStyle w:val="Reference"/>
      <w:lvlText w:val="[%1]"/>
      <w:lvlJc w:val="left"/>
      <w:pPr>
        <w:ind w:left="420" w:hanging="42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9630469"/>
    <w:multiLevelType w:val="hybridMultilevel"/>
    <w:tmpl w:val="B2C0155A"/>
    <w:lvl w:ilvl="0" w:tplc="0816000F">
      <w:start w:val="1"/>
      <w:numFmt w:val="decimal"/>
      <w:lvlText w:val="%1.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BA40AF"/>
    <w:multiLevelType w:val="multilevel"/>
    <w:tmpl w:val="6492A14A"/>
    <w:lvl w:ilvl="0">
      <w:start w:val="1"/>
      <w:numFmt w:val="decimal"/>
      <w:pStyle w:val="Cabealho1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color w:val="1F497D" w:themeColor="text2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5" w15:restartNumberingAfterBreak="0">
    <w:nsid w:val="3D093CDD"/>
    <w:multiLevelType w:val="multilevel"/>
    <w:tmpl w:val="F1BC6B9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4728097D"/>
    <w:multiLevelType w:val="multilevel"/>
    <w:tmpl w:val="4678DDC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644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5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78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2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12" w:hanging="1440"/>
      </w:pPr>
      <w:rPr>
        <w:rFonts w:hint="default"/>
      </w:rPr>
    </w:lvl>
  </w:abstractNum>
  <w:abstractNum w:abstractNumId="7" w15:restartNumberingAfterBreak="0">
    <w:nsid w:val="4CBF0E88"/>
    <w:multiLevelType w:val="multilevel"/>
    <w:tmpl w:val="B9C422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color w:val="1F497D" w:themeColor="text2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8" w15:restartNumberingAfterBreak="0">
    <w:nsid w:val="60112B98"/>
    <w:multiLevelType w:val="hybridMultilevel"/>
    <w:tmpl w:val="D6F2B332"/>
    <w:lvl w:ilvl="0" w:tplc="B7B8C29C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sz w:val="18"/>
      </w:rPr>
    </w:lvl>
    <w:lvl w:ilvl="1" w:tplc="621679CE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5464D320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2400845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BC9E84A0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69C8E02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6F9E7DD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4782C17C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30DE21B6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6AB856B4"/>
    <w:multiLevelType w:val="hybridMultilevel"/>
    <w:tmpl w:val="822C6774"/>
    <w:lvl w:ilvl="0" w:tplc="551EE64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3"/>
  </w:num>
  <w:num w:numId="4">
    <w:abstractNumId w:val="9"/>
  </w:num>
  <w:num w:numId="5">
    <w:abstractNumId w:val="4"/>
  </w:num>
  <w:num w:numId="6">
    <w:abstractNumId w:val="5"/>
  </w:num>
  <w:num w:numId="7">
    <w:abstractNumId w:val="2"/>
  </w:num>
  <w:num w:numId="8">
    <w:abstractNumId w:val="0"/>
  </w:num>
  <w:num w:numId="9">
    <w:abstractNumId w:val="6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24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1061"/>
    <w:rsid w:val="00000636"/>
    <w:rsid w:val="000006E3"/>
    <w:rsid w:val="00000D12"/>
    <w:rsid w:val="00003767"/>
    <w:rsid w:val="0000383A"/>
    <w:rsid w:val="00003D3B"/>
    <w:rsid w:val="00004151"/>
    <w:rsid w:val="00006586"/>
    <w:rsid w:val="0000670C"/>
    <w:rsid w:val="000069C0"/>
    <w:rsid w:val="00006D3E"/>
    <w:rsid w:val="00010193"/>
    <w:rsid w:val="00011683"/>
    <w:rsid w:val="00011A46"/>
    <w:rsid w:val="00013BF1"/>
    <w:rsid w:val="00013F46"/>
    <w:rsid w:val="000143A1"/>
    <w:rsid w:val="00014CD8"/>
    <w:rsid w:val="00014E71"/>
    <w:rsid w:val="00015481"/>
    <w:rsid w:val="00015ED9"/>
    <w:rsid w:val="00016313"/>
    <w:rsid w:val="00016479"/>
    <w:rsid w:val="000169E0"/>
    <w:rsid w:val="00016BBB"/>
    <w:rsid w:val="00016E17"/>
    <w:rsid w:val="000217FC"/>
    <w:rsid w:val="00021C4D"/>
    <w:rsid w:val="00022670"/>
    <w:rsid w:val="00022B16"/>
    <w:rsid w:val="00022C87"/>
    <w:rsid w:val="0002516C"/>
    <w:rsid w:val="00025652"/>
    <w:rsid w:val="00025686"/>
    <w:rsid w:val="00026146"/>
    <w:rsid w:val="00026214"/>
    <w:rsid w:val="0002777C"/>
    <w:rsid w:val="00027D70"/>
    <w:rsid w:val="0003007E"/>
    <w:rsid w:val="00030342"/>
    <w:rsid w:val="000306DE"/>
    <w:rsid w:val="00031017"/>
    <w:rsid w:val="000311B8"/>
    <w:rsid w:val="000313F9"/>
    <w:rsid w:val="000314F6"/>
    <w:rsid w:val="00031EAC"/>
    <w:rsid w:val="000341F9"/>
    <w:rsid w:val="000344E0"/>
    <w:rsid w:val="00034B50"/>
    <w:rsid w:val="000356E8"/>
    <w:rsid w:val="0003601E"/>
    <w:rsid w:val="00036BDB"/>
    <w:rsid w:val="00041024"/>
    <w:rsid w:val="00042424"/>
    <w:rsid w:val="00042593"/>
    <w:rsid w:val="0004291E"/>
    <w:rsid w:val="00042A4C"/>
    <w:rsid w:val="0004661C"/>
    <w:rsid w:val="00046B4C"/>
    <w:rsid w:val="00046BBC"/>
    <w:rsid w:val="00047AD4"/>
    <w:rsid w:val="00050376"/>
    <w:rsid w:val="0005105A"/>
    <w:rsid w:val="0005167F"/>
    <w:rsid w:val="0005225B"/>
    <w:rsid w:val="0005253C"/>
    <w:rsid w:val="00052917"/>
    <w:rsid w:val="00053DD6"/>
    <w:rsid w:val="000556E0"/>
    <w:rsid w:val="00055A1F"/>
    <w:rsid w:val="00056482"/>
    <w:rsid w:val="0005709A"/>
    <w:rsid w:val="0005715E"/>
    <w:rsid w:val="00060994"/>
    <w:rsid w:val="0006416D"/>
    <w:rsid w:val="00064918"/>
    <w:rsid w:val="0006596E"/>
    <w:rsid w:val="00065A87"/>
    <w:rsid w:val="00066307"/>
    <w:rsid w:val="000674D0"/>
    <w:rsid w:val="00071A23"/>
    <w:rsid w:val="000724BE"/>
    <w:rsid w:val="00073168"/>
    <w:rsid w:val="000731C3"/>
    <w:rsid w:val="00074187"/>
    <w:rsid w:val="0007442F"/>
    <w:rsid w:val="000744DA"/>
    <w:rsid w:val="0007518B"/>
    <w:rsid w:val="0007713A"/>
    <w:rsid w:val="00077D66"/>
    <w:rsid w:val="00080A8E"/>
    <w:rsid w:val="00083035"/>
    <w:rsid w:val="00083246"/>
    <w:rsid w:val="00083D95"/>
    <w:rsid w:val="00085FB3"/>
    <w:rsid w:val="000865CA"/>
    <w:rsid w:val="00086986"/>
    <w:rsid w:val="00086A78"/>
    <w:rsid w:val="00086C88"/>
    <w:rsid w:val="00086DCD"/>
    <w:rsid w:val="00087031"/>
    <w:rsid w:val="000877C9"/>
    <w:rsid w:val="000879A8"/>
    <w:rsid w:val="00090126"/>
    <w:rsid w:val="00091A5E"/>
    <w:rsid w:val="00093A71"/>
    <w:rsid w:val="00093C45"/>
    <w:rsid w:val="0009429D"/>
    <w:rsid w:val="000946F0"/>
    <w:rsid w:val="00094A23"/>
    <w:rsid w:val="00094CFB"/>
    <w:rsid w:val="00095E42"/>
    <w:rsid w:val="000962E1"/>
    <w:rsid w:val="000972D7"/>
    <w:rsid w:val="00097839"/>
    <w:rsid w:val="0009796E"/>
    <w:rsid w:val="000A2C5D"/>
    <w:rsid w:val="000A2D68"/>
    <w:rsid w:val="000A2EEF"/>
    <w:rsid w:val="000A5CC3"/>
    <w:rsid w:val="000A64C8"/>
    <w:rsid w:val="000A68BC"/>
    <w:rsid w:val="000A7082"/>
    <w:rsid w:val="000A75E1"/>
    <w:rsid w:val="000A7752"/>
    <w:rsid w:val="000A7D0B"/>
    <w:rsid w:val="000B0702"/>
    <w:rsid w:val="000B0D7E"/>
    <w:rsid w:val="000B0E50"/>
    <w:rsid w:val="000B172C"/>
    <w:rsid w:val="000B27AB"/>
    <w:rsid w:val="000B2EE8"/>
    <w:rsid w:val="000B4BF1"/>
    <w:rsid w:val="000B537D"/>
    <w:rsid w:val="000B5FDD"/>
    <w:rsid w:val="000B619A"/>
    <w:rsid w:val="000B6436"/>
    <w:rsid w:val="000B65DC"/>
    <w:rsid w:val="000B66D5"/>
    <w:rsid w:val="000B68B4"/>
    <w:rsid w:val="000B6CC4"/>
    <w:rsid w:val="000B746D"/>
    <w:rsid w:val="000B74A1"/>
    <w:rsid w:val="000C030C"/>
    <w:rsid w:val="000C0381"/>
    <w:rsid w:val="000C27C1"/>
    <w:rsid w:val="000C2E34"/>
    <w:rsid w:val="000C3039"/>
    <w:rsid w:val="000C3AAB"/>
    <w:rsid w:val="000C48A5"/>
    <w:rsid w:val="000C4ABC"/>
    <w:rsid w:val="000C5BEB"/>
    <w:rsid w:val="000C6577"/>
    <w:rsid w:val="000C6733"/>
    <w:rsid w:val="000D0568"/>
    <w:rsid w:val="000D12CC"/>
    <w:rsid w:val="000D145D"/>
    <w:rsid w:val="000D1476"/>
    <w:rsid w:val="000D15FC"/>
    <w:rsid w:val="000D1BC0"/>
    <w:rsid w:val="000D2B37"/>
    <w:rsid w:val="000D3B9B"/>
    <w:rsid w:val="000D5C33"/>
    <w:rsid w:val="000D648B"/>
    <w:rsid w:val="000E00C2"/>
    <w:rsid w:val="000E0376"/>
    <w:rsid w:val="000E23DE"/>
    <w:rsid w:val="000E2EA8"/>
    <w:rsid w:val="000E2F9F"/>
    <w:rsid w:val="000E3836"/>
    <w:rsid w:val="000E47C7"/>
    <w:rsid w:val="000E49C3"/>
    <w:rsid w:val="000E5168"/>
    <w:rsid w:val="000E5B0D"/>
    <w:rsid w:val="000E5EF7"/>
    <w:rsid w:val="000E7525"/>
    <w:rsid w:val="000F0912"/>
    <w:rsid w:val="000F198F"/>
    <w:rsid w:val="000F2597"/>
    <w:rsid w:val="000F2CBE"/>
    <w:rsid w:val="000F3A73"/>
    <w:rsid w:val="000F450B"/>
    <w:rsid w:val="000F56DF"/>
    <w:rsid w:val="000F67A3"/>
    <w:rsid w:val="000F6A12"/>
    <w:rsid w:val="000F7218"/>
    <w:rsid w:val="000F7580"/>
    <w:rsid w:val="000F7E45"/>
    <w:rsid w:val="00100932"/>
    <w:rsid w:val="001026AB"/>
    <w:rsid w:val="001048F0"/>
    <w:rsid w:val="00104A1F"/>
    <w:rsid w:val="00105062"/>
    <w:rsid w:val="001052F0"/>
    <w:rsid w:val="00105793"/>
    <w:rsid w:val="001060D1"/>
    <w:rsid w:val="001061E3"/>
    <w:rsid w:val="001067BE"/>
    <w:rsid w:val="001077FD"/>
    <w:rsid w:val="00107B21"/>
    <w:rsid w:val="001112B2"/>
    <w:rsid w:val="00111646"/>
    <w:rsid w:val="0011170C"/>
    <w:rsid w:val="001123A3"/>
    <w:rsid w:val="00112671"/>
    <w:rsid w:val="001154ED"/>
    <w:rsid w:val="00116676"/>
    <w:rsid w:val="00116E85"/>
    <w:rsid w:val="00116FA6"/>
    <w:rsid w:val="0012000F"/>
    <w:rsid w:val="00120707"/>
    <w:rsid w:val="00120EC2"/>
    <w:rsid w:val="001211F9"/>
    <w:rsid w:val="00121BEA"/>
    <w:rsid w:val="00121F5C"/>
    <w:rsid w:val="00123178"/>
    <w:rsid w:val="00124111"/>
    <w:rsid w:val="001244D7"/>
    <w:rsid w:val="0012496D"/>
    <w:rsid w:val="001255D2"/>
    <w:rsid w:val="0012627F"/>
    <w:rsid w:val="00127C06"/>
    <w:rsid w:val="00127C88"/>
    <w:rsid w:val="00127E14"/>
    <w:rsid w:val="00127E1B"/>
    <w:rsid w:val="00127E93"/>
    <w:rsid w:val="00130BA7"/>
    <w:rsid w:val="00130F49"/>
    <w:rsid w:val="00131608"/>
    <w:rsid w:val="00132681"/>
    <w:rsid w:val="00132F55"/>
    <w:rsid w:val="0013393E"/>
    <w:rsid w:val="00140E4E"/>
    <w:rsid w:val="0014104B"/>
    <w:rsid w:val="0014116F"/>
    <w:rsid w:val="00141999"/>
    <w:rsid w:val="001432A3"/>
    <w:rsid w:val="001439A2"/>
    <w:rsid w:val="00144968"/>
    <w:rsid w:val="001466BC"/>
    <w:rsid w:val="00147089"/>
    <w:rsid w:val="00150BFF"/>
    <w:rsid w:val="001511D3"/>
    <w:rsid w:val="00152CD2"/>
    <w:rsid w:val="00152F95"/>
    <w:rsid w:val="00154007"/>
    <w:rsid w:val="00154F34"/>
    <w:rsid w:val="0015546F"/>
    <w:rsid w:val="001559AB"/>
    <w:rsid w:val="00155BBD"/>
    <w:rsid w:val="001600B7"/>
    <w:rsid w:val="00160507"/>
    <w:rsid w:val="00160DB7"/>
    <w:rsid w:val="00161178"/>
    <w:rsid w:val="00161440"/>
    <w:rsid w:val="00161F66"/>
    <w:rsid w:val="00161FA9"/>
    <w:rsid w:val="00162D8F"/>
    <w:rsid w:val="001654CB"/>
    <w:rsid w:val="00166892"/>
    <w:rsid w:val="00166E0C"/>
    <w:rsid w:val="00167FF8"/>
    <w:rsid w:val="0017005C"/>
    <w:rsid w:val="001702E7"/>
    <w:rsid w:val="00170DF1"/>
    <w:rsid w:val="00171839"/>
    <w:rsid w:val="00171AE6"/>
    <w:rsid w:val="00172933"/>
    <w:rsid w:val="001729AA"/>
    <w:rsid w:val="001730B4"/>
    <w:rsid w:val="00173FC1"/>
    <w:rsid w:val="00174198"/>
    <w:rsid w:val="00175924"/>
    <w:rsid w:val="00176243"/>
    <w:rsid w:val="00176400"/>
    <w:rsid w:val="00176763"/>
    <w:rsid w:val="0018291F"/>
    <w:rsid w:val="00182A82"/>
    <w:rsid w:val="00182E91"/>
    <w:rsid w:val="00183625"/>
    <w:rsid w:val="0018365C"/>
    <w:rsid w:val="00183B97"/>
    <w:rsid w:val="00184A32"/>
    <w:rsid w:val="00184DFC"/>
    <w:rsid w:val="0018535C"/>
    <w:rsid w:val="001854A5"/>
    <w:rsid w:val="001859D1"/>
    <w:rsid w:val="00185B84"/>
    <w:rsid w:val="00186B42"/>
    <w:rsid w:val="00190239"/>
    <w:rsid w:val="001909F9"/>
    <w:rsid w:val="00190E7A"/>
    <w:rsid w:val="00190EBC"/>
    <w:rsid w:val="00191F5A"/>
    <w:rsid w:val="001926BF"/>
    <w:rsid w:val="001938AC"/>
    <w:rsid w:val="0019390A"/>
    <w:rsid w:val="001942A9"/>
    <w:rsid w:val="00194575"/>
    <w:rsid w:val="001948C7"/>
    <w:rsid w:val="0019543B"/>
    <w:rsid w:val="00195636"/>
    <w:rsid w:val="00195CE5"/>
    <w:rsid w:val="00196C9C"/>
    <w:rsid w:val="00196F35"/>
    <w:rsid w:val="00197D0C"/>
    <w:rsid w:val="001A04A6"/>
    <w:rsid w:val="001A0B7A"/>
    <w:rsid w:val="001A0C82"/>
    <w:rsid w:val="001A1259"/>
    <w:rsid w:val="001A1A12"/>
    <w:rsid w:val="001A24E8"/>
    <w:rsid w:val="001A4351"/>
    <w:rsid w:val="001A468B"/>
    <w:rsid w:val="001A5D88"/>
    <w:rsid w:val="001A6957"/>
    <w:rsid w:val="001A7D41"/>
    <w:rsid w:val="001B11AC"/>
    <w:rsid w:val="001B3082"/>
    <w:rsid w:val="001B350D"/>
    <w:rsid w:val="001B4137"/>
    <w:rsid w:val="001B41A1"/>
    <w:rsid w:val="001B484D"/>
    <w:rsid w:val="001B5587"/>
    <w:rsid w:val="001B5D13"/>
    <w:rsid w:val="001B5F09"/>
    <w:rsid w:val="001B62BF"/>
    <w:rsid w:val="001B63DB"/>
    <w:rsid w:val="001B658B"/>
    <w:rsid w:val="001B6ED9"/>
    <w:rsid w:val="001B75C8"/>
    <w:rsid w:val="001B7EDE"/>
    <w:rsid w:val="001C075F"/>
    <w:rsid w:val="001C08F9"/>
    <w:rsid w:val="001C10D4"/>
    <w:rsid w:val="001C1FEC"/>
    <w:rsid w:val="001C448A"/>
    <w:rsid w:val="001C4E81"/>
    <w:rsid w:val="001C527F"/>
    <w:rsid w:val="001C61B4"/>
    <w:rsid w:val="001C65ED"/>
    <w:rsid w:val="001C69D1"/>
    <w:rsid w:val="001C7138"/>
    <w:rsid w:val="001C7C64"/>
    <w:rsid w:val="001D0370"/>
    <w:rsid w:val="001D03A2"/>
    <w:rsid w:val="001D1219"/>
    <w:rsid w:val="001D18A5"/>
    <w:rsid w:val="001D1F89"/>
    <w:rsid w:val="001D223E"/>
    <w:rsid w:val="001D2553"/>
    <w:rsid w:val="001D2C3C"/>
    <w:rsid w:val="001D2E5C"/>
    <w:rsid w:val="001D40DF"/>
    <w:rsid w:val="001D4354"/>
    <w:rsid w:val="001D4E26"/>
    <w:rsid w:val="001D5556"/>
    <w:rsid w:val="001D6470"/>
    <w:rsid w:val="001D6994"/>
    <w:rsid w:val="001D7A47"/>
    <w:rsid w:val="001E041F"/>
    <w:rsid w:val="001E04EE"/>
    <w:rsid w:val="001E057E"/>
    <w:rsid w:val="001E109E"/>
    <w:rsid w:val="001E12F6"/>
    <w:rsid w:val="001E14F3"/>
    <w:rsid w:val="001E2BF8"/>
    <w:rsid w:val="001E621B"/>
    <w:rsid w:val="001E77E7"/>
    <w:rsid w:val="001E79FF"/>
    <w:rsid w:val="001E7A8D"/>
    <w:rsid w:val="001F0238"/>
    <w:rsid w:val="001F03AA"/>
    <w:rsid w:val="001F102D"/>
    <w:rsid w:val="001F1A74"/>
    <w:rsid w:val="001F1C32"/>
    <w:rsid w:val="001F1F6E"/>
    <w:rsid w:val="001F24BA"/>
    <w:rsid w:val="001F271A"/>
    <w:rsid w:val="001F2940"/>
    <w:rsid w:val="001F36A1"/>
    <w:rsid w:val="001F38C4"/>
    <w:rsid w:val="001F3ADE"/>
    <w:rsid w:val="001F51A5"/>
    <w:rsid w:val="001F53E4"/>
    <w:rsid w:val="001F580D"/>
    <w:rsid w:val="001F6C55"/>
    <w:rsid w:val="001F79DD"/>
    <w:rsid w:val="001F7BAD"/>
    <w:rsid w:val="00200465"/>
    <w:rsid w:val="00200F0C"/>
    <w:rsid w:val="002019E8"/>
    <w:rsid w:val="00202343"/>
    <w:rsid w:val="00203783"/>
    <w:rsid w:val="002041E9"/>
    <w:rsid w:val="0020482C"/>
    <w:rsid w:val="00204A34"/>
    <w:rsid w:val="00204B6C"/>
    <w:rsid w:val="00204FE8"/>
    <w:rsid w:val="0020712D"/>
    <w:rsid w:val="00210D4A"/>
    <w:rsid w:val="00212264"/>
    <w:rsid w:val="002122A8"/>
    <w:rsid w:val="00212380"/>
    <w:rsid w:val="00213278"/>
    <w:rsid w:val="002139D0"/>
    <w:rsid w:val="00213B53"/>
    <w:rsid w:val="00214BA9"/>
    <w:rsid w:val="002152CD"/>
    <w:rsid w:val="00215728"/>
    <w:rsid w:val="002157D0"/>
    <w:rsid w:val="002167C7"/>
    <w:rsid w:val="00220928"/>
    <w:rsid w:val="0022149B"/>
    <w:rsid w:val="00221ACC"/>
    <w:rsid w:val="00222462"/>
    <w:rsid w:val="0022246F"/>
    <w:rsid w:val="00223059"/>
    <w:rsid w:val="00224B33"/>
    <w:rsid w:val="00224DC8"/>
    <w:rsid w:val="002261BA"/>
    <w:rsid w:val="002264DC"/>
    <w:rsid w:val="002274E7"/>
    <w:rsid w:val="00227820"/>
    <w:rsid w:val="00227FEA"/>
    <w:rsid w:val="002310BE"/>
    <w:rsid w:val="002348B6"/>
    <w:rsid w:val="00234B4B"/>
    <w:rsid w:val="00234F37"/>
    <w:rsid w:val="002373A9"/>
    <w:rsid w:val="00237E29"/>
    <w:rsid w:val="00242A76"/>
    <w:rsid w:val="00243F05"/>
    <w:rsid w:val="00243F7F"/>
    <w:rsid w:val="00244CC5"/>
    <w:rsid w:val="00245065"/>
    <w:rsid w:val="002462EC"/>
    <w:rsid w:val="0024742A"/>
    <w:rsid w:val="00247A10"/>
    <w:rsid w:val="002508E9"/>
    <w:rsid w:val="00251423"/>
    <w:rsid w:val="002527A5"/>
    <w:rsid w:val="002535BA"/>
    <w:rsid w:val="00253A5B"/>
    <w:rsid w:val="00253BE2"/>
    <w:rsid w:val="0025451B"/>
    <w:rsid w:val="002565BA"/>
    <w:rsid w:val="00256BE4"/>
    <w:rsid w:val="0025791C"/>
    <w:rsid w:val="0026107D"/>
    <w:rsid w:val="0026143F"/>
    <w:rsid w:val="002616D5"/>
    <w:rsid w:val="00261AF8"/>
    <w:rsid w:val="00262838"/>
    <w:rsid w:val="002632A0"/>
    <w:rsid w:val="00263EE5"/>
    <w:rsid w:val="002642C7"/>
    <w:rsid w:val="00265E1D"/>
    <w:rsid w:val="00266594"/>
    <w:rsid w:val="002669CD"/>
    <w:rsid w:val="00270B3F"/>
    <w:rsid w:val="00271CE3"/>
    <w:rsid w:val="002726FC"/>
    <w:rsid w:val="00272753"/>
    <w:rsid w:val="00272C98"/>
    <w:rsid w:val="00273DAC"/>
    <w:rsid w:val="0027447F"/>
    <w:rsid w:val="00274E28"/>
    <w:rsid w:val="00275573"/>
    <w:rsid w:val="00276489"/>
    <w:rsid w:val="002768D9"/>
    <w:rsid w:val="002769D2"/>
    <w:rsid w:val="00276EBB"/>
    <w:rsid w:val="00280311"/>
    <w:rsid w:val="00281231"/>
    <w:rsid w:val="002819ED"/>
    <w:rsid w:val="0028252A"/>
    <w:rsid w:val="002852E1"/>
    <w:rsid w:val="002864D2"/>
    <w:rsid w:val="002869C4"/>
    <w:rsid w:val="00287173"/>
    <w:rsid w:val="00290D61"/>
    <w:rsid w:val="00290EA2"/>
    <w:rsid w:val="00290F76"/>
    <w:rsid w:val="00292B3F"/>
    <w:rsid w:val="00293C59"/>
    <w:rsid w:val="00294F72"/>
    <w:rsid w:val="0029508E"/>
    <w:rsid w:val="0029550F"/>
    <w:rsid w:val="002955EB"/>
    <w:rsid w:val="002968AD"/>
    <w:rsid w:val="002A1FCC"/>
    <w:rsid w:val="002A2829"/>
    <w:rsid w:val="002A2CC7"/>
    <w:rsid w:val="002A3855"/>
    <w:rsid w:val="002A3C6E"/>
    <w:rsid w:val="002A5025"/>
    <w:rsid w:val="002A5E20"/>
    <w:rsid w:val="002B0668"/>
    <w:rsid w:val="002B1025"/>
    <w:rsid w:val="002B10A6"/>
    <w:rsid w:val="002B11CC"/>
    <w:rsid w:val="002B15D8"/>
    <w:rsid w:val="002B28D6"/>
    <w:rsid w:val="002B43DE"/>
    <w:rsid w:val="002B5203"/>
    <w:rsid w:val="002B53F4"/>
    <w:rsid w:val="002B5FF8"/>
    <w:rsid w:val="002B645E"/>
    <w:rsid w:val="002C0E57"/>
    <w:rsid w:val="002C37F6"/>
    <w:rsid w:val="002C48AC"/>
    <w:rsid w:val="002C4AAC"/>
    <w:rsid w:val="002C4CF0"/>
    <w:rsid w:val="002C755C"/>
    <w:rsid w:val="002C7E36"/>
    <w:rsid w:val="002D03D3"/>
    <w:rsid w:val="002D0C40"/>
    <w:rsid w:val="002D0F2A"/>
    <w:rsid w:val="002D14BB"/>
    <w:rsid w:val="002D22B4"/>
    <w:rsid w:val="002D2AB3"/>
    <w:rsid w:val="002D2E06"/>
    <w:rsid w:val="002D3D0B"/>
    <w:rsid w:val="002D42A9"/>
    <w:rsid w:val="002D42D0"/>
    <w:rsid w:val="002D4420"/>
    <w:rsid w:val="002D4685"/>
    <w:rsid w:val="002D4E63"/>
    <w:rsid w:val="002D5C0D"/>
    <w:rsid w:val="002D7527"/>
    <w:rsid w:val="002E0F35"/>
    <w:rsid w:val="002E47B8"/>
    <w:rsid w:val="002E4FA3"/>
    <w:rsid w:val="002E6CB8"/>
    <w:rsid w:val="002E6D9F"/>
    <w:rsid w:val="002E725B"/>
    <w:rsid w:val="002E754B"/>
    <w:rsid w:val="002E7E3C"/>
    <w:rsid w:val="002F0A49"/>
    <w:rsid w:val="002F1F91"/>
    <w:rsid w:val="002F2236"/>
    <w:rsid w:val="002F247F"/>
    <w:rsid w:val="002F2B84"/>
    <w:rsid w:val="002F3E18"/>
    <w:rsid w:val="002F42F1"/>
    <w:rsid w:val="002F4C4C"/>
    <w:rsid w:val="002F4F8E"/>
    <w:rsid w:val="002F5264"/>
    <w:rsid w:val="002F5DFD"/>
    <w:rsid w:val="002F7D14"/>
    <w:rsid w:val="002F7D98"/>
    <w:rsid w:val="003002DA"/>
    <w:rsid w:val="0030055E"/>
    <w:rsid w:val="00300665"/>
    <w:rsid w:val="00300767"/>
    <w:rsid w:val="00300E5A"/>
    <w:rsid w:val="00300E8D"/>
    <w:rsid w:val="00301E1E"/>
    <w:rsid w:val="003024D0"/>
    <w:rsid w:val="00302C9C"/>
    <w:rsid w:val="00302DE9"/>
    <w:rsid w:val="003039C7"/>
    <w:rsid w:val="003039FD"/>
    <w:rsid w:val="003049A7"/>
    <w:rsid w:val="00304D0C"/>
    <w:rsid w:val="0030555C"/>
    <w:rsid w:val="003067AD"/>
    <w:rsid w:val="003078BD"/>
    <w:rsid w:val="0031135F"/>
    <w:rsid w:val="00311E70"/>
    <w:rsid w:val="003120F2"/>
    <w:rsid w:val="00312DC7"/>
    <w:rsid w:val="00313043"/>
    <w:rsid w:val="00313D36"/>
    <w:rsid w:val="0031430D"/>
    <w:rsid w:val="00315C53"/>
    <w:rsid w:val="00315C9A"/>
    <w:rsid w:val="00316EE7"/>
    <w:rsid w:val="00317948"/>
    <w:rsid w:val="00317F22"/>
    <w:rsid w:val="00320263"/>
    <w:rsid w:val="00320972"/>
    <w:rsid w:val="00320AB7"/>
    <w:rsid w:val="00320D1A"/>
    <w:rsid w:val="003212DD"/>
    <w:rsid w:val="003223A8"/>
    <w:rsid w:val="0032251C"/>
    <w:rsid w:val="0032411A"/>
    <w:rsid w:val="003248A1"/>
    <w:rsid w:val="00325878"/>
    <w:rsid w:val="00327177"/>
    <w:rsid w:val="00327498"/>
    <w:rsid w:val="00331C77"/>
    <w:rsid w:val="00332955"/>
    <w:rsid w:val="0033379D"/>
    <w:rsid w:val="00333ADA"/>
    <w:rsid w:val="0033534E"/>
    <w:rsid w:val="0033757B"/>
    <w:rsid w:val="0034125F"/>
    <w:rsid w:val="0034160B"/>
    <w:rsid w:val="003421F9"/>
    <w:rsid w:val="00342739"/>
    <w:rsid w:val="00343D62"/>
    <w:rsid w:val="00345472"/>
    <w:rsid w:val="00345ACC"/>
    <w:rsid w:val="003463C7"/>
    <w:rsid w:val="003472ED"/>
    <w:rsid w:val="0034751F"/>
    <w:rsid w:val="003479BE"/>
    <w:rsid w:val="00347BCF"/>
    <w:rsid w:val="00350E48"/>
    <w:rsid w:val="0035164A"/>
    <w:rsid w:val="00351CD4"/>
    <w:rsid w:val="0035209B"/>
    <w:rsid w:val="00353391"/>
    <w:rsid w:val="00353BA6"/>
    <w:rsid w:val="00353F7B"/>
    <w:rsid w:val="0035409A"/>
    <w:rsid w:val="0035575D"/>
    <w:rsid w:val="0035576E"/>
    <w:rsid w:val="00356226"/>
    <w:rsid w:val="00356FF2"/>
    <w:rsid w:val="003573F6"/>
    <w:rsid w:val="003609DB"/>
    <w:rsid w:val="00360F08"/>
    <w:rsid w:val="0036160D"/>
    <w:rsid w:val="00361BB6"/>
    <w:rsid w:val="003627EB"/>
    <w:rsid w:val="0036355C"/>
    <w:rsid w:val="00363AAE"/>
    <w:rsid w:val="0036418E"/>
    <w:rsid w:val="00364387"/>
    <w:rsid w:val="00365BBB"/>
    <w:rsid w:val="00365F7E"/>
    <w:rsid w:val="00366095"/>
    <w:rsid w:val="003666F2"/>
    <w:rsid w:val="003671CC"/>
    <w:rsid w:val="00370AD9"/>
    <w:rsid w:val="003716F6"/>
    <w:rsid w:val="00371A2B"/>
    <w:rsid w:val="00374027"/>
    <w:rsid w:val="003752EF"/>
    <w:rsid w:val="00376A80"/>
    <w:rsid w:val="00376DC0"/>
    <w:rsid w:val="00377723"/>
    <w:rsid w:val="003779E4"/>
    <w:rsid w:val="0038169B"/>
    <w:rsid w:val="00382278"/>
    <w:rsid w:val="003822FB"/>
    <w:rsid w:val="0038526C"/>
    <w:rsid w:val="00385E3E"/>
    <w:rsid w:val="00385E6F"/>
    <w:rsid w:val="00387276"/>
    <w:rsid w:val="003872ED"/>
    <w:rsid w:val="00387BF1"/>
    <w:rsid w:val="00390591"/>
    <w:rsid w:val="00390804"/>
    <w:rsid w:val="00391311"/>
    <w:rsid w:val="00391F3F"/>
    <w:rsid w:val="00392D76"/>
    <w:rsid w:val="003933DE"/>
    <w:rsid w:val="003936ED"/>
    <w:rsid w:val="003939E9"/>
    <w:rsid w:val="00396484"/>
    <w:rsid w:val="003968B1"/>
    <w:rsid w:val="00396AC5"/>
    <w:rsid w:val="00396BE9"/>
    <w:rsid w:val="00396E01"/>
    <w:rsid w:val="003972BB"/>
    <w:rsid w:val="00397ABD"/>
    <w:rsid w:val="00397F55"/>
    <w:rsid w:val="003A0A0D"/>
    <w:rsid w:val="003A0A1C"/>
    <w:rsid w:val="003A1F0E"/>
    <w:rsid w:val="003A31D6"/>
    <w:rsid w:val="003A3635"/>
    <w:rsid w:val="003A3646"/>
    <w:rsid w:val="003A5F7A"/>
    <w:rsid w:val="003A7BFA"/>
    <w:rsid w:val="003B0120"/>
    <w:rsid w:val="003B01A8"/>
    <w:rsid w:val="003B12D4"/>
    <w:rsid w:val="003B1C4D"/>
    <w:rsid w:val="003B1E71"/>
    <w:rsid w:val="003B20AC"/>
    <w:rsid w:val="003B45F6"/>
    <w:rsid w:val="003B49E2"/>
    <w:rsid w:val="003B4EE2"/>
    <w:rsid w:val="003B5445"/>
    <w:rsid w:val="003B5B13"/>
    <w:rsid w:val="003B5B1D"/>
    <w:rsid w:val="003B60F8"/>
    <w:rsid w:val="003B649F"/>
    <w:rsid w:val="003B6961"/>
    <w:rsid w:val="003C052D"/>
    <w:rsid w:val="003C0C37"/>
    <w:rsid w:val="003C180F"/>
    <w:rsid w:val="003C18A3"/>
    <w:rsid w:val="003C2584"/>
    <w:rsid w:val="003C2E45"/>
    <w:rsid w:val="003C38F7"/>
    <w:rsid w:val="003C41F9"/>
    <w:rsid w:val="003C487E"/>
    <w:rsid w:val="003C5127"/>
    <w:rsid w:val="003C5A7A"/>
    <w:rsid w:val="003C62E9"/>
    <w:rsid w:val="003C68AB"/>
    <w:rsid w:val="003D0881"/>
    <w:rsid w:val="003D0B2D"/>
    <w:rsid w:val="003D1153"/>
    <w:rsid w:val="003D20BC"/>
    <w:rsid w:val="003D3A3B"/>
    <w:rsid w:val="003D3CFB"/>
    <w:rsid w:val="003D4B04"/>
    <w:rsid w:val="003D55B7"/>
    <w:rsid w:val="003D5F1B"/>
    <w:rsid w:val="003D6177"/>
    <w:rsid w:val="003D6616"/>
    <w:rsid w:val="003D6ACF"/>
    <w:rsid w:val="003D73BC"/>
    <w:rsid w:val="003D73CB"/>
    <w:rsid w:val="003D7D98"/>
    <w:rsid w:val="003D7ED3"/>
    <w:rsid w:val="003E0DCE"/>
    <w:rsid w:val="003E2398"/>
    <w:rsid w:val="003E3149"/>
    <w:rsid w:val="003E4D04"/>
    <w:rsid w:val="003E500F"/>
    <w:rsid w:val="003E5FD9"/>
    <w:rsid w:val="003E6A6D"/>
    <w:rsid w:val="003E6CD3"/>
    <w:rsid w:val="003E6DFD"/>
    <w:rsid w:val="003E74BC"/>
    <w:rsid w:val="003E790F"/>
    <w:rsid w:val="003E7C55"/>
    <w:rsid w:val="003E7C8D"/>
    <w:rsid w:val="003F0E3B"/>
    <w:rsid w:val="003F1ABC"/>
    <w:rsid w:val="003F25E8"/>
    <w:rsid w:val="003F298D"/>
    <w:rsid w:val="003F2C0D"/>
    <w:rsid w:val="003F2CB5"/>
    <w:rsid w:val="003F2DCD"/>
    <w:rsid w:val="003F3EE8"/>
    <w:rsid w:val="003F4559"/>
    <w:rsid w:val="003F6E9B"/>
    <w:rsid w:val="003F752A"/>
    <w:rsid w:val="0040046C"/>
    <w:rsid w:val="00401C1F"/>
    <w:rsid w:val="004052D5"/>
    <w:rsid w:val="00405EC4"/>
    <w:rsid w:val="00405EC7"/>
    <w:rsid w:val="0040691F"/>
    <w:rsid w:val="004070C2"/>
    <w:rsid w:val="00407A6D"/>
    <w:rsid w:val="00407C92"/>
    <w:rsid w:val="00407EAE"/>
    <w:rsid w:val="00407EBD"/>
    <w:rsid w:val="00410854"/>
    <w:rsid w:val="00410ECE"/>
    <w:rsid w:val="004112A0"/>
    <w:rsid w:val="00411AF8"/>
    <w:rsid w:val="00412C75"/>
    <w:rsid w:val="0041387A"/>
    <w:rsid w:val="00414B49"/>
    <w:rsid w:val="00415284"/>
    <w:rsid w:val="004163A4"/>
    <w:rsid w:val="00416BCB"/>
    <w:rsid w:val="00417BB9"/>
    <w:rsid w:val="00420558"/>
    <w:rsid w:val="00422311"/>
    <w:rsid w:val="0042275A"/>
    <w:rsid w:val="00423251"/>
    <w:rsid w:val="004240A5"/>
    <w:rsid w:val="004244E1"/>
    <w:rsid w:val="0042617E"/>
    <w:rsid w:val="00431367"/>
    <w:rsid w:val="004332EB"/>
    <w:rsid w:val="00433984"/>
    <w:rsid w:val="00434471"/>
    <w:rsid w:val="004347C9"/>
    <w:rsid w:val="004363D8"/>
    <w:rsid w:val="00436DC8"/>
    <w:rsid w:val="0043770D"/>
    <w:rsid w:val="00437BFA"/>
    <w:rsid w:val="00440CEA"/>
    <w:rsid w:val="00441BDB"/>
    <w:rsid w:val="0044267B"/>
    <w:rsid w:val="00442E61"/>
    <w:rsid w:val="004434F4"/>
    <w:rsid w:val="004436C5"/>
    <w:rsid w:val="00444012"/>
    <w:rsid w:val="00445D9E"/>
    <w:rsid w:val="00445FE6"/>
    <w:rsid w:val="0044679B"/>
    <w:rsid w:val="004468FB"/>
    <w:rsid w:val="00446D06"/>
    <w:rsid w:val="00446D65"/>
    <w:rsid w:val="00446FF8"/>
    <w:rsid w:val="00447846"/>
    <w:rsid w:val="00447FE3"/>
    <w:rsid w:val="00451C60"/>
    <w:rsid w:val="00451EB6"/>
    <w:rsid w:val="004538A5"/>
    <w:rsid w:val="00453BF5"/>
    <w:rsid w:val="0045430E"/>
    <w:rsid w:val="004545D7"/>
    <w:rsid w:val="0045524A"/>
    <w:rsid w:val="00455324"/>
    <w:rsid w:val="004554FE"/>
    <w:rsid w:val="004556FA"/>
    <w:rsid w:val="00455CE1"/>
    <w:rsid w:val="00456443"/>
    <w:rsid w:val="00457420"/>
    <w:rsid w:val="00457F8C"/>
    <w:rsid w:val="00461242"/>
    <w:rsid w:val="004616A4"/>
    <w:rsid w:val="00462CB1"/>
    <w:rsid w:val="00462EF2"/>
    <w:rsid w:val="004645D2"/>
    <w:rsid w:val="00464B06"/>
    <w:rsid w:val="004651C7"/>
    <w:rsid w:val="004659F6"/>
    <w:rsid w:val="0046641E"/>
    <w:rsid w:val="00467DCB"/>
    <w:rsid w:val="0047072B"/>
    <w:rsid w:val="0047088A"/>
    <w:rsid w:val="00470ED7"/>
    <w:rsid w:val="0047130A"/>
    <w:rsid w:val="0047186A"/>
    <w:rsid w:val="004720A0"/>
    <w:rsid w:val="004724DE"/>
    <w:rsid w:val="004725F0"/>
    <w:rsid w:val="004742B9"/>
    <w:rsid w:val="0047549E"/>
    <w:rsid w:val="0047743F"/>
    <w:rsid w:val="00477C5B"/>
    <w:rsid w:val="00477EFB"/>
    <w:rsid w:val="004800BA"/>
    <w:rsid w:val="0048096D"/>
    <w:rsid w:val="004815D8"/>
    <w:rsid w:val="0048173B"/>
    <w:rsid w:val="00481F28"/>
    <w:rsid w:val="00482CBA"/>
    <w:rsid w:val="00483684"/>
    <w:rsid w:val="00483C76"/>
    <w:rsid w:val="00483DC1"/>
    <w:rsid w:val="00484980"/>
    <w:rsid w:val="004857B9"/>
    <w:rsid w:val="00487014"/>
    <w:rsid w:val="00490315"/>
    <w:rsid w:val="00490C17"/>
    <w:rsid w:val="00491EBC"/>
    <w:rsid w:val="0049204D"/>
    <w:rsid w:val="00492FA0"/>
    <w:rsid w:val="00493172"/>
    <w:rsid w:val="00495BCE"/>
    <w:rsid w:val="00496592"/>
    <w:rsid w:val="004970EE"/>
    <w:rsid w:val="004A0AEC"/>
    <w:rsid w:val="004A2149"/>
    <w:rsid w:val="004A420F"/>
    <w:rsid w:val="004A4CFA"/>
    <w:rsid w:val="004A4F8A"/>
    <w:rsid w:val="004A5778"/>
    <w:rsid w:val="004A57A6"/>
    <w:rsid w:val="004A5EB9"/>
    <w:rsid w:val="004A6BC2"/>
    <w:rsid w:val="004A7090"/>
    <w:rsid w:val="004A7409"/>
    <w:rsid w:val="004B038B"/>
    <w:rsid w:val="004B05BD"/>
    <w:rsid w:val="004B0B68"/>
    <w:rsid w:val="004B17E2"/>
    <w:rsid w:val="004B2095"/>
    <w:rsid w:val="004B2276"/>
    <w:rsid w:val="004B236C"/>
    <w:rsid w:val="004B344C"/>
    <w:rsid w:val="004B4401"/>
    <w:rsid w:val="004B4E7A"/>
    <w:rsid w:val="004B4EFF"/>
    <w:rsid w:val="004B5454"/>
    <w:rsid w:val="004B579E"/>
    <w:rsid w:val="004B6332"/>
    <w:rsid w:val="004B6810"/>
    <w:rsid w:val="004B6F25"/>
    <w:rsid w:val="004B7AD6"/>
    <w:rsid w:val="004C1A05"/>
    <w:rsid w:val="004C2308"/>
    <w:rsid w:val="004C261B"/>
    <w:rsid w:val="004C32DF"/>
    <w:rsid w:val="004C36E1"/>
    <w:rsid w:val="004C54B2"/>
    <w:rsid w:val="004C563E"/>
    <w:rsid w:val="004C5D65"/>
    <w:rsid w:val="004C617F"/>
    <w:rsid w:val="004C6401"/>
    <w:rsid w:val="004C7655"/>
    <w:rsid w:val="004D24D9"/>
    <w:rsid w:val="004D2FAF"/>
    <w:rsid w:val="004D327E"/>
    <w:rsid w:val="004D4199"/>
    <w:rsid w:val="004D4912"/>
    <w:rsid w:val="004D4E16"/>
    <w:rsid w:val="004D503D"/>
    <w:rsid w:val="004D519F"/>
    <w:rsid w:val="004D5519"/>
    <w:rsid w:val="004D6131"/>
    <w:rsid w:val="004D66CB"/>
    <w:rsid w:val="004D6C24"/>
    <w:rsid w:val="004D6F32"/>
    <w:rsid w:val="004D7904"/>
    <w:rsid w:val="004D7FC5"/>
    <w:rsid w:val="004E1DFD"/>
    <w:rsid w:val="004E2825"/>
    <w:rsid w:val="004E3127"/>
    <w:rsid w:val="004E3F2F"/>
    <w:rsid w:val="004E538C"/>
    <w:rsid w:val="004E57DB"/>
    <w:rsid w:val="004E65B8"/>
    <w:rsid w:val="004E6969"/>
    <w:rsid w:val="004E6B53"/>
    <w:rsid w:val="004E7CD5"/>
    <w:rsid w:val="004E7D21"/>
    <w:rsid w:val="004F3529"/>
    <w:rsid w:val="004F3C8C"/>
    <w:rsid w:val="004F4527"/>
    <w:rsid w:val="004F4733"/>
    <w:rsid w:val="004F4A1F"/>
    <w:rsid w:val="004F4FD1"/>
    <w:rsid w:val="004F522C"/>
    <w:rsid w:val="004F589B"/>
    <w:rsid w:val="004F5992"/>
    <w:rsid w:val="004F653B"/>
    <w:rsid w:val="004F69D6"/>
    <w:rsid w:val="004F7440"/>
    <w:rsid w:val="00500027"/>
    <w:rsid w:val="005007F4"/>
    <w:rsid w:val="00501FA2"/>
    <w:rsid w:val="005039E6"/>
    <w:rsid w:val="00503C71"/>
    <w:rsid w:val="005045A5"/>
    <w:rsid w:val="005101EC"/>
    <w:rsid w:val="005105D4"/>
    <w:rsid w:val="005109F6"/>
    <w:rsid w:val="005116B1"/>
    <w:rsid w:val="00511AF6"/>
    <w:rsid w:val="00511B31"/>
    <w:rsid w:val="0051280F"/>
    <w:rsid w:val="00513010"/>
    <w:rsid w:val="00513EC0"/>
    <w:rsid w:val="005157F7"/>
    <w:rsid w:val="0051771A"/>
    <w:rsid w:val="00517884"/>
    <w:rsid w:val="00517F79"/>
    <w:rsid w:val="00520094"/>
    <w:rsid w:val="0052196B"/>
    <w:rsid w:val="0052394E"/>
    <w:rsid w:val="0052510A"/>
    <w:rsid w:val="00526281"/>
    <w:rsid w:val="005264EF"/>
    <w:rsid w:val="00526845"/>
    <w:rsid w:val="005269E5"/>
    <w:rsid w:val="0053075E"/>
    <w:rsid w:val="00530ACB"/>
    <w:rsid w:val="00530F2D"/>
    <w:rsid w:val="00531ECA"/>
    <w:rsid w:val="00531FE0"/>
    <w:rsid w:val="0053295F"/>
    <w:rsid w:val="00533A87"/>
    <w:rsid w:val="00534455"/>
    <w:rsid w:val="00534B8A"/>
    <w:rsid w:val="005365A5"/>
    <w:rsid w:val="00537C0A"/>
    <w:rsid w:val="005426E1"/>
    <w:rsid w:val="00542F83"/>
    <w:rsid w:val="005438CE"/>
    <w:rsid w:val="005446A0"/>
    <w:rsid w:val="005451CE"/>
    <w:rsid w:val="005456C2"/>
    <w:rsid w:val="00547376"/>
    <w:rsid w:val="005476BA"/>
    <w:rsid w:val="005501B9"/>
    <w:rsid w:val="00551703"/>
    <w:rsid w:val="00552255"/>
    <w:rsid w:val="0055301D"/>
    <w:rsid w:val="00553E8C"/>
    <w:rsid w:val="00554BE9"/>
    <w:rsid w:val="00554F7E"/>
    <w:rsid w:val="005551B8"/>
    <w:rsid w:val="0055543C"/>
    <w:rsid w:val="0055689F"/>
    <w:rsid w:val="00556D0D"/>
    <w:rsid w:val="005608BD"/>
    <w:rsid w:val="00560DBC"/>
    <w:rsid w:val="00561C19"/>
    <w:rsid w:val="00561C1D"/>
    <w:rsid w:val="00562BFE"/>
    <w:rsid w:val="0056454D"/>
    <w:rsid w:val="00564EBC"/>
    <w:rsid w:val="00565021"/>
    <w:rsid w:val="005654AE"/>
    <w:rsid w:val="0056564D"/>
    <w:rsid w:val="00566170"/>
    <w:rsid w:val="00567D8B"/>
    <w:rsid w:val="0057014D"/>
    <w:rsid w:val="00570E4E"/>
    <w:rsid w:val="005721E8"/>
    <w:rsid w:val="005742FE"/>
    <w:rsid w:val="00574833"/>
    <w:rsid w:val="00574C83"/>
    <w:rsid w:val="00575532"/>
    <w:rsid w:val="00575675"/>
    <w:rsid w:val="00575B4B"/>
    <w:rsid w:val="0057621D"/>
    <w:rsid w:val="0057667A"/>
    <w:rsid w:val="00577207"/>
    <w:rsid w:val="0057736E"/>
    <w:rsid w:val="005804A0"/>
    <w:rsid w:val="005805EA"/>
    <w:rsid w:val="0058159A"/>
    <w:rsid w:val="005818E1"/>
    <w:rsid w:val="0058246C"/>
    <w:rsid w:val="00582ABB"/>
    <w:rsid w:val="005830BE"/>
    <w:rsid w:val="00584E31"/>
    <w:rsid w:val="00586E88"/>
    <w:rsid w:val="0058747B"/>
    <w:rsid w:val="00587E83"/>
    <w:rsid w:val="00590655"/>
    <w:rsid w:val="00590DD3"/>
    <w:rsid w:val="00591881"/>
    <w:rsid w:val="00592743"/>
    <w:rsid w:val="00592A0D"/>
    <w:rsid w:val="00592C46"/>
    <w:rsid w:val="00593E8D"/>
    <w:rsid w:val="00594BFB"/>
    <w:rsid w:val="00595DC3"/>
    <w:rsid w:val="005A0947"/>
    <w:rsid w:val="005A1F23"/>
    <w:rsid w:val="005A2B36"/>
    <w:rsid w:val="005A2C1C"/>
    <w:rsid w:val="005A3456"/>
    <w:rsid w:val="005A347E"/>
    <w:rsid w:val="005A3621"/>
    <w:rsid w:val="005A3B95"/>
    <w:rsid w:val="005A4120"/>
    <w:rsid w:val="005A41DC"/>
    <w:rsid w:val="005A5CC4"/>
    <w:rsid w:val="005A5CFF"/>
    <w:rsid w:val="005A68BE"/>
    <w:rsid w:val="005B0691"/>
    <w:rsid w:val="005B07AF"/>
    <w:rsid w:val="005B1490"/>
    <w:rsid w:val="005B1CEE"/>
    <w:rsid w:val="005B1F5E"/>
    <w:rsid w:val="005B2060"/>
    <w:rsid w:val="005B2B1E"/>
    <w:rsid w:val="005B2C2E"/>
    <w:rsid w:val="005B35C7"/>
    <w:rsid w:val="005B3BF0"/>
    <w:rsid w:val="005B4880"/>
    <w:rsid w:val="005B52D1"/>
    <w:rsid w:val="005B5563"/>
    <w:rsid w:val="005B5649"/>
    <w:rsid w:val="005B60CD"/>
    <w:rsid w:val="005B6490"/>
    <w:rsid w:val="005B7474"/>
    <w:rsid w:val="005B74C6"/>
    <w:rsid w:val="005C03B8"/>
    <w:rsid w:val="005C13F9"/>
    <w:rsid w:val="005C1976"/>
    <w:rsid w:val="005C1AE3"/>
    <w:rsid w:val="005C29AA"/>
    <w:rsid w:val="005C3059"/>
    <w:rsid w:val="005C3BD2"/>
    <w:rsid w:val="005C4AE8"/>
    <w:rsid w:val="005C54D5"/>
    <w:rsid w:val="005C55B1"/>
    <w:rsid w:val="005C5B00"/>
    <w:rsid w:val="005C5EEB"/>
    <w:rsid w:val="005C6412"/>
    <w:rsid w:val="005C6B44"/>
    <w:rsid w:val="005C6FCF"/>
    <w:rsid w:val="005D161E"/>
    <w:rsid w:val="005D18B1"/>
    <w:rsid w:val="005D23EE"/>
    <w:rsid w:val="005D2673"/>
    <w:rsid w:val="005D2ECC"/>
    <w:rsid w:val="005D32C0"/>
    <w:rsid w:val="005D3E30"/>
    <w:rsid w:val="005D424E"/>
    <w:rsid w:val="005D55ED"/>
    <w:rsid w:val="005D5791"/>
    <w:rsid w:val="005D5EB8"/>
    <w:rsid w:val="005D5EE0"/>
    <w:rsid w:val="005D7179"/>
    <w:rsid w:val="005D7A94"/>
    <w:rsid w:val="005E1244"/>
    <w:rsid w:val="005E12B5"/>
    <w:rsid w:val="005E15AD"/>
    <w:rsid w:val="005E1DE8"/>
    <w:rsid w:val="005E4928"/>
    <w:rsid w:val="005E495B"/>
    <w:rsid w:val="005E4E19"/>
    <w:rsid w:val="005E5011"/>
    <w:rsid w:val="005E52F1"/>
    <w:rsid w:val="005E5BD5"/>
    <w:rsid w:val="005E667F"/>
    <w:rsid w:val="005E6914"/>
    <w:rsid w:val="005E6DD5"/>
    <w:rsid w:val="005F1DEE"/>
    <w:rsid w:val="005F314A"/>
    <w:rsid w:val="005F32EF"/>
    <w:rsid w:val="005F3E7A"/>
    <w:rsid w:val="005F478A"/>
    <w:rsid w:val="005F5987"/>
    <w:rsid w:val="005F6356"/>
    <w:rsid w:val="005F699A"/>
    <w:rsid w:val="005F6D69"/>
    <w:rsid w:val="005F7470"/>
    <w:rsid w:val="005F7D98"/>
    <w:rsid w:val="00600B33"/>
    <w:rsid w:val="00600CF7"/>
    <w:rsid w:val="00600F14"/>
    <w:rsid w:val="00600FEC"/>
    <w:rsid w:val="0060135D"/>
    <w:rsid w:val="00603114"/>
    <w:rsid w:val="006034AA"/>
    <w:rsid w:val="00603AC2"/>
    <w:rsid w:val="006051FE"/>
    <w:rsid w:val="00605CAF"/>
    <w:rsid w:val="00605DEE"/>
    <w:rsid w:val="0060674F"/>
    <w:rsid w:val="00606FB3"/>
    <w:rsid w:val="00607721"/>
    <w:rsid w:val="00607B49"/>
    <w:rsid w:val="00607D16"/>
    <w:rsid w:val="00611898"/>
    <w:rsid w:val="00612772"/>
    <w:rsid w:val="006134A4"/>
    <w:rsid w:val="006135F4"/>
    <w:rsid w:val="00614E3E"/>
    <w:rsid w:val="00615247"/>
    <w:rsid w:val="00615E67"/>
    <w:rsid w:val="00616E1A"/>
    <w:rsid w:val="00616E1B"/>
    <w:rsid w:val="00617B85"/>
    <w:rsid w:val="00617C66"/>
    <w:rsid w:val="00617C94"/>
    <w:rsid w:val="006219A6"/>
    <w:rsid w:val="00621A30"/>
    <w:rsid w:val="00623B1E"/>
    <w:rsid w:val="00624153"/>
    <w:rsid w:val="006247EC"/>
    <w:rsid w:val="00624EEF"/>
    <w:rsid w:val="006257A2"/>
    <w:rsid w:val="00625EFE"/>
    <w:rsid w:val="0062645E"/>
    <w:rsid w:val="00626546"/>
    <w:rsid w:val="00626D2C"/>
    <w:rsid w:val="00627710"/>
    <w:rsid w:val="00630B8D"/>
    <w:rsid w:val="006317C0"/>
    <w:rsid w:val="00631CF4"/>
    <w:rsid w:val="006328AA"/>
    <w:rsid w:val="0063723F"/>
    <w:rsid w:val="00640BF5"/>
    <w:rsid w:val="00640E50"/>
    <w:rsid w:val="0064121F"/>
    <w:rsid w:val="00641728"/>
    <w:rsid w:val="00641A60"/>
    <w:rsid w:val="00641E82"/>
    <w:rsid w:val="00641EA3"/>
    <w:rsid w:val="00642D9B"/>
    <w:rsid w:val="00643894"/>
    <w:rsid w:val="00643DB2"/>
    <w:rsid w:val="006445C1"/>
    <w:rsid w:val="00645A82"/>
    <w:rsid w:val="0064783A"/>
    <w:rsid w:val="00647FF9"/>
    <w:rsid w:val="0065017D"/>
    <w:rsid w:val="00651EF6"/>
    <w:rsid w:val="00652D36"/>
    <w:rsid w:val="006531FD"/>
    <w:rsid w:val="00653DDD"/>
    <w:rsid w:val="0065428F"/>
    <w:rsid w:val="00655EF1"/>
    <w:rsid w:val="006567C3"/>
    <w:rsid w:val="00656DC7"/>
    <w:rsid w:val="00657152"/>
    <w:rsid w:val="00657771"/>
    <w:rsid w:val="00660390"/>
    <w:rsid w:val="0066089C"/>
    <w:rsid w:val="00660D4B"/>
    <w:rsid w:val="00662E4C"/>
    <w:rsid w:val="00663204"/>
    <w:rsid w:val="00663691"/>
    <w:rsid w:val="00663ADF"/>
    <w:rsid w:val="00664168"/>
    <w:rsid w:val="006643FE"/>
    <w:rsid w:val="00664783"/>
    <w:rsid w:val="00664E0C"/>
    <w:rsid w:val="00665C07"/>
    <w:rsid w:val="00666573"/>
    <w:rsid w:val="00666AF0"/>
    <w:rsid w:val="006675AB"/>
    <w:rsid w:val="0066776A"/>
    <w:rsid w:val="00667A84"/>
    <w:rsid w:val="00670379"/>
    <w:rsid w:val="00670C99"/>
    <w:rsid w:val="006716EF"/>
    <w:rsid w:val="00674840"/>
    <w:rsid w:val="00674CE9"/>
    <w:rsid w:val="00676F01"/>
    <w:rsid w:val="00677BE0"/>
    <w:rsid w:val="00680203"/>
    <w:rsid w:val="00683098"/>
    <w:rsid w:val="00683E0B"/>
    <w:rsid w:val="00685427"/>
    <w:rsid w:val="00687756"/>
    <w:rsid w:val="00690EFC"/>
    <w:rsid w:val="00691274"/>
    <w:rsid w:val="00691BED"/>
    <w:rsid w:val="0069265D"/>
    <w:rsid w:val="006941A9"/>
    <w:rsid w:val="006941E3"/>
    <w:rsid w:val="00695029"/>
    <w:rsid w:val="00695B5D"/>
    <w:rsid w:val="00696337"/>
    <w:rsid w:val="006967C9"/>
    <w:rsid w:val="00697B3B"/>
    <w:rsid w:val="006A0BC5"/>
    <w:rsid w:val="006A1852"/>
    <w:rsid w:val="006A28BC"/>
    <w:rsid w:val="006A2E26"/>
    <w:rsid w:val="006A340B"/>
    <w:rsid w:val="006A35ED"/>
    <w:rsid w:val="006A3796"/>
    <w:rsid w:val="006A3800"/>
    <w:rsid w:val="006A3C01"/>
    <w:rsid w:val="006A3F28"/>
    <w:rsid w:val="006A3FF9"/>
    <w:rsid w:val="006A46B5"/>
    <w:rsid w:val="006A4EAA"/>
    <w:rsid w:val="006A5A65"/>
    <w:rsid w:val="006A64A8"/>
    <w:rsid w:val="006A69BF"/>
    <w:rsid w:val="006A742E"/>
    <w:rsid w:val="006B0D89"/>
    <w:rsid w:val="006B1E28"/>
    <w:rsid w:val="006B316B"/>
    <w:rsid w:val="006B469B"/>
    <w:rsid w:val="006B4814"/>
    <w:rsid w:val="006B499A"/>
    <w:rsid w:val="006B5F11"/>
    <w:rsid w:val="006B62B2"/>
    <w:rsid w:val="006B6691"/>
    <w:rsid w:val="006B7C62"/>
    <w:rsid w:val="006C1EB7"/>
    <w:rsid w:val="006C5542"/>
    <w:rsid w:val="006C59A3"/>
    <w:rsid w:val="006C5BE5"/>
    <w:rsid w:val="006C6F71"/>
    <w:rsid w:val="006D16BB"/>
    <w:rsid w:val="006D1AD4"/>
    <w:rsid w:val="006D1E53"/>
    <w:rsid w:val="006D2CF9"/>
    <w:rsid w:val="006D4EED"/>
    <w:rsid w:val="006D52D0"/>
    <w:rsid w:val="006D5710"/>
    <w:rsid w:val="006E021F"/>
    <w:rsid w:val="006E330B"/>
    <w:rsid w:val="006E3476"/>
    <w:rsid w:val="006E3577"/>
    <w:rsid w:val="006E3F91"/>
    <w:rsid w:val="006E51F7"/>
    <w:rsid w:val="006E700B"/>
    <w:rsid w:val="006E71FE"/>
    <w:rsid w:val="006E742A"/>
    <w:rsid w:val="006F0308"/>
    <w:rsid w:val="006F0DC4"/>
    <w:rsid w:val="006F112A"/>
    <w:rsid w:val="006F2920"/>
    <w:rsid w:val="006F4117"/>
    <w:rsid w:val="006F41B2"/>
    <w:rsid w:val="006F470B"/>
    <w:rsid w:val="006F4D2F"/>
    <w:rsid w:val="006F50B4"/>
    <w:rsid w:val="006F5249"/>
    <w:rsid w:val="006F67F8"/>
    <w:rsid w:val="006F6F10"/>
    <w:rsid w:val="006F729D"/>
    <w:rsid w:val="007008FD"/>
    <w:rsid w:val="00700C11"/>
    <w:rsid w:val="0070127B"/>
    <w:rsid w:val="00704268"/>
    <w:rsid w:val="0070453E"/>
    <w:rsid w:val="00704DD2"/>
    <w:rsid w:val="007052A6"/>
    <w:rsid w:val="00705B95"/>
    <w:rsid w:val="00706639"/>
    <w:rsid w:val="00707552"/>
    <w:rsid w:val="0070760F"/>
    <w:rsid w:val="00707B6A"/>
    <w:rsid w:val="00707EAA"/>
    <w:rsid w:val="0071028D"/>
    <w:rsid w:val="0071098C"/>
    <w:rsid w:val="00710EE0"/>
    <w:rsid w:val="00711BA5"/>
    <w:rsid w:val="007126F1"/>
    <w:rsid w:val="0071288B"/>
    <w:rsid w:val="0071291D"/>
    <w:rsid w:val="007139FA"/>
    <w:rsid w:val="00715F3C"/>
    <w:rsid w:val="00721751"/>
    <w:rsid w:val="00722D81"/>
    <w:rsid w:val="007239AB"/>
    <w:rsid w:val="00725493"/>
    <w:rsid w:val="00726249"/>
    <w:rsid w:val="0072726A"/>
    <w:rsid w:val="0072796B"/>
    <w:rsid w:val="007304D6"/>
    <w:rsid w:val="00730AD9"/>
    <w:rsid w:val="0073358E"/>
    <w:rsid w:val="0073375D"/>
    <w:rsid w:val="00733DAD"/>
    <w:rsid w:val="00734566"/>
    <w:rsid w:val="007346E0"/>
    <w:rsid w:val="007349E0"/>
    <w:rsid w:val="007350E5"/>
    <w:rsid w:val="007354D7"/>
    <w:rsid w:val="007356BD"/>
    <w:rsid w:val="00735B94"/>
    <w:rsid w:val="007362E6"/>
    <w:rsid w:val="00737A5C"/>
    <w:rsid w:val="00741179"/>
    <w:rsid w:val="007412E5"/>
    <w:rsid w:val="0074330E"/>
    <w:rsid w:val="00743D8C"/>
    <w:rsid w:val="00744C74"/>
    <w:rsid w:val="00744CBE"/>
    <w:rsid w:val="00745015"/>
    <w:rsid w:val="007457E9"/>
    <w:rsid w:val="007458B2"/>
    <w:rsid w:val="00745ADA"/>
    <w:rsid w:val="00745E95"/>
    <w:rsid w:val="0074602A"/>
    <w:rsid w:val="007463E6"/>
    <w:rsid w:val="00746E62"/>
    <w:rsid w:val="00747B81"/>
    <w:rsid w:val="00747BE8"/>
    <w:rsid w:val="00747FFC"/>
    <w:rsid w:val="00751845"/>
    <w:rsid w:val="0075267A"/>
    <w:rsid w:val="007532EB"/>
    <w:rsid w:val="00753464"/>
    <w:rsid w:val="00753A0C"/>
    <w:rsid w:val="00754037"/>
    <w:rsid w:val="007542B6"/>
    <w:rsid w:val="00754A2D"/>
    <w:rsid w:val="00754A56"/>
    <w:rsid w:val="00754E69"/>
    <w:rsid w:val="00755932"/>
    <w:rsid w:val="0075595C"/>
    <w:rsid w:val="00755CEB"/>
    <w:rsid w:val="0075623B"/>
    <w:rsid w:val="00756314"/>
    <w:rsid w:val="00756AAA"/>
    <w:rsid w:val="00756DDA"/>
    <w:rsid w:val="0076112E"/>
    <w:rsid w:val="00761205"/>
    <w:rsid w:val="007637A5"/>
    <w:rsid w:val="00764732"/>
    <w:rsid w:val="007657C7"/>
    <w:rsid w:val="00770674"/>
    <w:rsid w:val="007707A4"/>
    <w:rsid w:val="00770A70"/>
    <w:rsid w:val="0077251C"/>
    <w:rsid w:val="00772DEA"/>
    <w:rsid w:val="00773193"/>
    <w:rsid w:val="00774A81"/>
    <w:rsid w:val="00774EB0"/>
    <w:rsid w:val="007762F6"/>
    <w:rsid w:val="00776970"/>
    <w:rsid w:val="00776C23"/>
    <w:rsid w:val="0077701E"/>
    <w:rsid w:val="00777044"/>
    <w:rsid w:val="007771C5"/>
    <w:rsid w:val="0077751F"/>
    <w:rsid w:val="00780433"/>
    <w:rsid w:val="007809DE"/>
    <w:rsid w:val="00780AD4"/>
    <w:rsid w:val="00781061"/>
    <w:rsid w:val="007815D8"/>
    <w:rsid w:val="00781CE7"/>
    <w:rsid w:val="007820BE"/>
    <w:rsid w:val="007820DF"/>
    <w:rsid w:val="0078256F"/>
    <w:rsid w:val="0078314F"/>
    <w:rsid w:val="00783BA2"/>
    <w:rsid w:val="007844C9"/>
    <w:rsid w:val="00784580"/>
    <w:rsid w:val="00784585"/>
    <w:rsid w:val="007845CB"/>
    <w:rsid w:val="00784A47"/>
    <w:rsid w:val="00785738"/>
    <w:rsid w:val="007863D6"/>
    <w:rsid w:val="00786620"/>
    <w:rsid w:val="00787351"/>
    <w:rsid w:val="007901ED"/>
    <w:rsid w:val="00790580"/>
    <w:rsid w:val="00790FCD"/>
    <w:rsid w:val="007914E0"/>
    <w:rsid w:val="00791A89"/>
    <w:rsid w:val="0079238A"/>
    <w:rsid w:val="007934F7"/>
    <w:rsid w:val="0079365A"/>
    <w:rsid w:val="00793833"/>
    <w:rsid w:val="00793929"/>
    <w:rsid w:val="00793E3F"/>
    <w:rsid w:val="00794C6E"/>
    <w:rsid w:val="007955D3"/>
    <w:rsid w:val="007955EB"/>
    <w:rsid w:val="00795E28"/>
    <w:rsid w:val="00797FFB"/>
    <w:rsid w:val="007A0733"/>
    <w:rsid w:val="007A1BBB"/>
    <w:rsid w:val="007A2E45"/>
    <w:rsid w:val="007A45E8"/>
    <w:rsid w:val="007A4C95"/>
    <w:rsid w:val="007A6C86"/>
    <w:rsid w:val="007A79E7"/>
    <w:rsid w:val="007B08C5"/>
    <w:rsid w:val="007B1A32"/>
    <w:rsid w:val="007B1D99"/>
    <w:rsid w:val="007B264D"/>
    <w:rsid w:val="007B2A89"/>
    <w:rsid w:val="007B2C73"/>
    <w:rsid w:val="007B2F62"/>
    <w:rsid w:val="007B3961"/>
    <w:rsid w:val="007B39A0"/>
    <w:rsid w:val="007B3E17"/>
    <w:rsid w:val="007B3F8E"/>
    <w:rsid w:val="007B4DF4"/>
    <w:rsid w:val="007B6030"/>
    <w:rsid w:val="007B6863"/>
    <w:rsid w:val="007B70FC"/>
    <w:rsid w:val="007C130A"/>
    <w:rsid w:val="007C18DC"/>
    <w:rsid w:val="007C1AA7"/>
    <w:rsid w:val="007C1C89"/>
    <w:rsid w:val="007C1DF5"/>
    <w:rsid w:val="007C20B9"/>
    <w:rsid w:val="007C2B07"/>
    <w:rsid w:val="007C3C50"/>
    <w:rsid w:val="007C58E7"/>
    <w:rsid w:val="007C5BF8"/>
    <w:rsid w:val="007C699B"/>
    <w:rsid w:val="007C6C4D"/>
    <w:rsid w:val="007C6FDF"/>
    <w:rsid w:val="007C74E2"/>
    <w:rsid w:val="007D07FA"/>
    <w:rsid w:val="007D1367"/>
    <w:rsid w:val="007D14A5"/>
    <w:rsid w:val="007D1FB1"/>
    <w:rsid w:val="007D20E5"/>
    <w:rsid w:val="007D4F5A"/>
    <w:rsid w:val="007D5E46"/>
    <w:rsid w:val="007D6493"/>
    <w:rsid w:val="007D68F2"/>
    <w:rsid w:val="007D6907"/>
    <w:rsid w:val="007D6CBC"/>
    <w:rsid w:val="007D7592"/>
    <w:rsid w:val="007D79C1"/>
    <w:rsid w:val="007E059A"/>
    <w:rsid w:val="007E0E2F"/>
    <w:rsid w:val="007E41BF"/>
    <w:rsid w:val="007E43EC"/>
    <w:rsid w:val="007E515B"/>
    <w:rsid w:val="007E583D"/>
    <w:rsid w:val="007E59BB"/>
    <w:rsid w:val="007E5D12"/>
    <w:rsid w:val="007E7253"/>
    <w:rsid w:val="007F18C0"/>
    <w:rsid w:val="007F2389"/>
    <w:rsid w:val="007F2C39"/>
    <w:rsid w:val="007F373F"/>
    <w:rsid w:val="007F4E28"/>
    <w:rsid w:val="007F527F"/>
    <w:rsid w:val="007F59DD"/>
    <w:rsid w:val="007F5E85"/>
    <w:rsid w:val="007F6EF1"/>
    <w:rsid w:val="007F7369"/>
    <w:rsid w:val="0080171E"/>
    <w:rsid w:val="0080266E"/>
    <w:rsid w:val="00803732"/>
    <w:rsid w:val="008057D6"/>
    <w:rsid w:val="00805FF8"/>
    <w:rsid w:val="00807212"/>
    <w:rsid w:val="00807823"/>
    <w:rsid w:val="008100C5"/>
    <w:rsid w:val="0081020D"/>
    <w:rsid w:val="0081094D"/>
    <w:rsid w:val="00810D23"/>
    <w:rsid w:val="00811838"/>
    <w:rsid w:val="008134D9"/>
    <w:rsid w:val="00813D3E"/>
    <w:rsid w:val="00814B82"/>
    <w:rsid w:val="008150E0"/>
    <w:rsid w:val="0081577D"/>
    <w:rsid w:val="00816680"/>
    <w:rsid w:val="00816959"/>
    <w:rsid w:val="00816C9F"/>
    <w:rsid w:val="0081757B"/>
    <w:rsid w:val="00820516"/>
    <w:rsid w:val="008208F3"/>
    <w:rsid w:val="008212D0"/>
    <w:rsid w:val="0082164A"/>
    <w:rsid w:val="00823468"/>
    <w:rsid w:val="00823470"/>
    <w:rsid w:val="008235E3"/>
    <w:rsid w:val="00824813"/>
    <w:rsid w:val="0082628B"/>
    <w:rsid w:val="008267B7"/>
    <w:rsid w:val="00826E60"/>
    <w:rsid w:val="0082748B"/>
    <w:rsid w:val="00827EC5"/>
    <w:rsid w:val="00830481"/>
    <w:rsid w:val="00830A8D"/>
    <w:rsid w:val="0083112D"/>
    <w:rsid w:val="00831E91"/>
    <w:rsid w:val="00835469"/>
    <w:rsid w:val="008355BA"/>
    <w:rsid w:val="0083686B"/>
    <w:rsid w:val="00836A26"/>
    <w:rsid w:val="00836CAC"/>
    <w:rsid w:val="00836E64"/>
    <w:rsid w:val="00837674"/>
    <w:rsid w:val="00841756"/>
    <w:rsid w:val="00841B0B"/>
    <w:rsid w:val="00842759"/>
    <w:rsid w:val="00842777"/>
    <w:rsid w:val="00842A35"/>
    <w:rsid w:val="0084344D"/>
    <w:rsid w:val="0084389B"/>
    <w:rsid w:val="008445E8"/>
    <w:rsid w:val="00844960"/>
    <w:rsid w:val="0084497C"/>
    <w:rsid w:val="00844FE0"/>
    <w:rsid w:val="00845E3F"/>
    <w:rsid w:val="0084717E"/>
    <w:rsid w:val="008502A1"/>
    <w:rsid w:val="00850D31"/>
    <w:rsid w:val="00852394"/>
    <w:rsid w:val="00852504"/>
    <w:rsid w:val="00852A2A"/>
    <w:rsid w:val="00853215"/>
    <w:rsid w:val="0085324B"/>
    <w:rsid w:val="008534F5"/>
    <w:rsid w:val="0085353F"/>
    <w:rsid w:val="00853BD2"/>
    <w:rsid w:val="00854819"/>
    <w:rsid w:val="00854B28"/>
    <w:rsid w:val="00856073"/>
    <w:rsid w:val="00856656"/>
    <w:rsid w:val="00856C2A"/>
    <w:rsid w:val="00856C8F"/>
    <w:rsid w:val="00856FDF"/>
    <w:rsid w:val="00857156"/>
    <w:rsid w:val="00857D15"/>
    <w:rsid w:val="008601B5"/>
    <w:rsid w:val="0086037D"/>
    <w:rsid w:val="00860517"/>
    <w:rsid w:val="00860734"/>
    <w:rsid w:val="00860C6D"/>
    <w:rsid w:val="00861435"/>
    <w:rsid w:val="00862276"/>
    <w:rsid w:val="00862860"/>
    <w:rsid w:val="00862A7B"/>
    <w:rsid w:val="00863998"/>
    <w:rsid w:val="00864C73"/>
    <w:rsid w:val="0086582D"/>
    <w:rsid w:val="0086600B"/>
    <w:rsid w:val="00866760"/>
    <w:rsid w:val="008668C5"/>
    <w:rsid w:val="00866FB4"/>
    <w:rsid w:val="0087073D"/>
    <w:rsid w:val="00870D91"/>
    <w:rsid w:val="00870E3E"/>
    <w:rsid w:val="008713A7"/>
    <w:rsid w:val="008718C0"/>
    <w:rsid w:val="00871BEE"/>
    <w:rsid w:val="00871E70"/>
    <w:rsid w:val="00871F8D"/>
    <w:rsid w:val="00872B62"/>
    <w:rsid w:val="00873E1A"/>
    <w:rsid w:val="008748F8"/>
    <w:rsid w:val="008751B5"/>
    <w:rsid w:val="00876174"/>
    <w:rsid w:val="00876428"/>
    <w:rsid w:val="0087666D"/>
    <w:rsid w:val="00876A45"/>
    <w:rsid w:val="00876C19"/>
    <w:rsid w:val="00877002"/>
    <w:rsid w:val="00877056"/>
    <w:rsid w:val="00880FA4"/>
    <w:rsid w:val="00880FF0"/>
    <w:rsid w:val="0088190E"/>
    <w:rsid w:val="00882005"/>
    <w:rsid w:val="00882761"/>
    <w:rsid w:val="00883B78"/>
    <w:rsid w:val="00883C03"/>
    <w:rsid w:val="00884022"/>
    <w:rsid w:val="008847C5"/>
    <w:rsid w:val="00885009"/>
    <w:rsid w:val="008860C7"/>
    <w:rsid w:val="008867B0"/>
    <w:rsid w:val="00886B30"/>
    <w:rsid w:val="00886B3D"/>
    <w:rsid w:val="00886BC8"/>
    <w:rsid w:val="00886C24"/>
    <w:rsid w:val="00886F0E"/>
    <w:rsid w:val="0089415C"/>
    <w:rsid w:val="008952A0"/>
    <w:rsid w:val="00895616"/>
    <w:rsid w:val="008975BC"/>
    <w:rsid w:val="008976AE"/>
    <w:rsid w:val="008A046E"/>
    <w:rsid w:val="008A06AE"/>
    <w:rsid w:val="008A1E8A"/>
    <w:rsid w:val="008A222E"/>
    <w:rsid w:val="008A226C"/>
    <w:rsid w:val="008A2349"/>
    <w:rsid w:val="008A26B3"/>
    <w:rsid w:val="008A369D"/>
    <w:rsid w:val="008A61A0"/>
    <w:rsid w:val="008A641E"/>
    <w:rsid w:val="008A69E5"/>
    <w:rsid w:val="008A7586"/>
    <w:rsid w:val="008B08F9"/>
    <w:rsid w:val="008B0AD4"/>
    <w:rsid w:val="008B0F7F"/>
    <w:rsid w:val="008B15B6"/>
    <w:rsid w:val="008B16F1"/>
    <w:rsid w:val="008B1BF4"/>
    <w:rsid w:val="008B2BC4"/>
    <w:rsid w:val="008B3D39"/>
    <w:rsid w:val="008B481F"/>
    <w:rsid w:val="008B482A"/>
    <w:rsid w:val="008B4DF1"/>
    <w:rsid w:val="008B5565"/>
    <w:rsid w:val="008B55FD"/>
    <w:rsid w:val="008B5CA3"/>
    <w:rsid w:val="008B620F"/>
    <w:rsid w:val="008B7E18"/>
    <w:rsid w:val="008B7F9B"/>
    <w:rsid w:val="008C39D7"/>
    <w:rsid w:val="008C4357"/>
    <w:rsid w:val="008C4918"/>
    <w:rsid w:val="008C68A8"/>
    <w:rsid w:val="008C6D27"/>
    <w:rsid w:val="008C7224"/>
    <w:rsid w:val="008D0AA3"/>
    <w:rsid w:val="008D2F2B"/>
    <w:rsid w:val="008D2FCB"/>
    <w:rsid w:val="008D3D51"/>
    <w:rsid w:val="008D444E"/>
    <w:rsid w:val="008D59A3"/>
    <w:rsid w:val="008D6C19"/>
    <w:rsid w:val="008D6D08"/>
    <w:rsid w:val="008D7634"/>
    <w:rsid w:val="008D771B"/>
    <w:rsid w:val="008E1090"/>
    <w:rsid w:val="008E188B"/>
    <w:rsid w:val="008E1940"/>
    <w:rsid w:val="008E1C10"/>
    <w:rsid w:val="008E1CE5"/>
    <w:rsid w:val="008E1FB4"/>
    <w:rsid w:val="008E2ED6"/>
    <w:rsid w:val="008E6688"/>
    <w:rsid w:val="008E6A07"/>
    <w:rsid w:val="008E6B02"/>
    <w:rsid w:val="008E7B46"/>
    <w:rsid w:val="008F03FA"/>
    <w:rsid w:val="008F0961"/>
    <w:rsid w:val="008F1DE0"/>
    <w:rsid w:val="008F2C5B"/>
    <w:rsid w:val="008F3431"/>
    <w:rsid w:val="008F4293"/>
    <w:rsid w:val="008F4681"/>
    <w:rsid w:val="008F527E"/>
    <w:rsid w:val="008F617E"/>
    <w:rsid w:val="008F751C"/>
    <w:rsid w:val="008F7B3A"/>
    <w:rsid w:val="00900143"/>
    <w:rsid w:val="0090027E"/>
    <w:rsid w:val="0090061A"/>
    <w:rsid w:val="009019E5"/>
    <w:rsid w:val="00902808"/>
    <w:rsid w:val="00902A8C"/>
    <w:rsid w:val="00903E5F"/>
    <w:rsid w:val="00907A7D"/>
    <w:rsid w:val="00911293"/>
    <w:rsid w:val="0091234D"/>
    <w:rsid w:val="0091305A"/>
    <w:rsid w:val="0091317B"/>
    <w:rsid w:val="00913850"/>
    <w:rsid w:val="0091520B"/>
    <w:rsid w:val="009155AA"/>
    <w:rsid w:val="0091753C"/>
    <w:rsid w:val="00917862"/>
    <w:rsid w:val="00920CDE"/>
    <w:rsid w:val="00921C2F"/>
    <w:rsid w:val="00922885"/>
    <w:rsid w:val="00923D24"/>
    <w:rsid w:val="00924564"/>
    <w:rsid w:val="00924661"/>
    <w:rsid w:val="0092482A"/>
    <w:rsid w:val="009263F9"/>
    <w:rsid w:val="00927E4E"/>
    <w:rsid w:val="00931793"/>
    <w:rsid w:val="009318E0"/>
    <w:rsid w:val="0093286C"/>
    <w:rsid w:val="009337D8"/>
    <w:rsid w:val="00933A16"/>
    <w:rsid w:val="00933ACE"/>
    <w:rsid w:val="009346FA"/>
    <w:rsid w:val="00934FF4"/>
    <w:rsid w:val="00935202"/>
    <w:rsid w:val="009365AC"/>
    <w:rsid w:val="00937455"/>
    <w:rsid w:val="00937560"/>
    <w:rsid w:val="009376C3"/>
    <w:rsid w:val="00942014"/>
    <w:rsid w:val="00942383"/>
    <w:rsid w:val="00943979"/>
    <w:rsid w:val="0094463D"/>
    <w:rsid w:val="00945B9A"/>
    <w:rsid w:val="00947F69"/>
    <w:rsid w:val="00951183"/>
    <w:rsid w:val="00951556"/>
    <w:rsid w:val="009531DA"/>
    <w:rsid w:val="00953439"/>
    <w:rsid w:val="0095371F"/>
    <w:rsid w:val="00953AF9"/>
    <w:rsid w:val="009542CA"/>
    <w:rsid w:val="009561C9"/>
    <w:rsid w:val="00957D16"/>
    <w:rsid w:val="009612D7"/>
    <w:rsid w:val="009626B5"/>
    <w:rsid w:val="00963004"/>
    <w:rsid w:val="00964422"/>
    <w:rsid w:val="009647C4"/>
    <w:rsid w:val="0096491E"/>
    <w:rsid w:val="00966BCA"/>
    <w:rsid w:val="00967285"/>
    <w:rsid w:val="00967C92"/>
    <w:rsid w:val="00967CD4"/>
    <w:rsid w:val="00970440"/>
    <w:rsid w:val="0097082E"/>
    <w:rsid w:val="00970833"/>
    <w:rsid w:val="009729EF"/>
    <w:rsid w:val="00973DEC"/>
    <w:rsid w:val="009752F2"/>
    <w:rsid w:val="0097608B"/>
    <w:rsid w:val="00981C14"/>
    <w:rsid w:val="009825DA"/>
    <w:rsid w:val="00982E5B"/>
    <w:rsid w:val="009834F1"/>
    <w:rsid w:val="00985D16"/>
    <w:rsid w:val="00985DBA"/>
    <w:rsid w:val="009911D7"/>
    <w:rsid w:val="00991585"/>
    <w:rsid w:val="00991BFA"/>
    <w:rsid w:val="0099290F"/>
    <w:rsid w:val="00992D84"/>
    <w:rsid w:val="00993DCD"/>
    <w:rsid w:val="00994703"/>
    <w:rsid w:val="009950EF"/>
    <w:rsid w:val="00995ACB"/>
    <w:rsid w:val="00996E30"/>
    <w:rsid w:val="00997AA2"/>
    <w:rsid w:val="009A0118"/>
    <w:rsid w:val="009A1F1E"/>
    <w:rsid w:val="009A2568"/>
    <w:rsid w:val="009A2A36"/>
    <w:rsid w:val="009A2EA7"/>
    <w:rsid w:val="009A36FF"/>
    <w:rsid w:val="009A3D1D"/>
    <w:rsid w:val="009A40A1"/>
    <w:rsid w:val="009A512C"/>
    <w:rsid w:val="009A5432"/>
    <w:rsid w:val="009A63B1"/>
    <w:rsid w:val="009B1898"/>
    <w:rsid w:val="009B1DB2"/>
    <w:rsid w:val="009B2AD1"/>
    <w:rsid w:val="009B3317"/>
    <w:rsid w:val="009B3DFA"/>
    <w:rsid w:val="009B3E4F"/>
    <w:rsid w:val="009B443E"/>
    <w:rsid w:val="009B4C7C"/>
    <w:rsid w:val="009B4C9D"/>
    <w:rsid w:val="009B4DB3"/>
    <w:rsid w:val="009B5948"/>
    <w:rsid w:val="009B6BD1"/>
    <w:rsid w:val="009B6D7B"/>
    <w:rsid w:val="009B7ED1"/>
    <w:rsid w:val="009C067A"/>
    <w:rsid w:val="009C07D9"/>
    <w:rsid w:val="009C2557"/>
    <w:rsid w:val="009C2652"/>
    <w:rsid w:val="009C2CFF"/>
    <w:rsid w:val="009C32A1"/>
    <w:rsid w:val="009C36B4"/>
    <w:rsid w:val="009C38F7"/>
    <w:rsid w:val="009C41CD"/>
    <w:rsid w:val="009C4B4F"/>
    <w:rsid w:val="009C6A26"/>
    <w:rsid w:val="009C76A1"/>
    <w:rsid w:val="009D0A48"/>
    <w:rsid w:val="009D154F"/>
    <w:rsid w:val="009D2524"/>
    <w:rsid w:val="009D268A"/>
    <w:rsid w:val="009D2AFA"/>
    <w:rsid w:val="009D34FB"/>
    <w:rsid w:val="009D4533"/>
    <w:rsid w:val="009D5E44"/>
    <w:rsid w:val="009E0446"/>
    <w:rsid w:val="009E1F86"/>
    <w:rsid w:val="009E1FF3"/>
    <w:rsid w:val="009E21AE"/>
    <w:rsid w:val="009E2528"/>
    <w:rsid w:val="009E2B7C"/>
    <w:rsid w:val="009E411C"/>
    <w:rsid w:val="009E6AB6"/>
    <w:rsid w:val="009E7C3A"/>
    <w:rsid w:val="009E7D1B"/>
    <w:rsid w:val="009F1607"/>
    <w:rsid w:val="009F4097"/>
    <w:rsid w:val="009F5210"/>
    <w:rsid w:val="009F52D2"/>
    <w:rsid w:val="009F6466"/>
    <w:rsid w:val="009F649A"/>
    <w:rsid w:val="009F720F"/>
    <w:rsid w:val="009F77E4"/>
    <w:rsid w:val="009F7859"/>
    <w:rsid w:val="009F7BF2"/>
    <w:rsid w:val="009F7DDE"/>
    <w:rsid w:val="00A00B51"/>
    <w:rsid w:val="00A01CFF"/>
    <w:rsid w:val="00A02471"/>
    <w:rsid w:val="00A02B91"/>
    <w:rsid w:val="00A0415F"/>
    <w:rsid w:val="00A0473A"/>
    <w:rsid w:val="00A05B4B"/>
    <w:rsid w:val="00A0605D"/>
    <w:rsid w:val="00A0616C"/>
    <w:rsid w:val="00A068E0"/>
    <w:rsid w:val="00A07A0A"/>
    <w:rsid w:val="00A07A5D"/>
    <w:rsid w:val="00A11B3D"/>
    <w:rsid w:val="00A11DE0"/>
    <w:rsid w:val="00A1246D"/>
    <w:rsid w:val="00A13958"/>
    <w:rsid w:val="00A153F0"/>
    <w:rsid w:val="00A15BE3"/>
    <w:rsid w:val="00A2229F"/>
    <w:rsid w:val="00A228A5"/>
    <w:rsid w:val="00A22E56"/>
    <w:rsid w:val="00A23943"/>
    <w:rsid w:val="00A24D34"/>
    <w:rsid w:val="00A2592E"/>
    <w:rsid w:val="00A271BF"/>
    <w:rsid w:val="00A27A4C"/>
    <w:rsid w:val="00A30C06"/>
    <w:rsid w:val="00A319C2"/>
    <w:rsid w:val="00A31E28"/>
    <w:rsid w:val="00A325E8"/>
    <w:rsid w:val="00A32B77"/>
    <w:rsid w:val="00A361BD"/>
    <w:rsid w:val="00A368F9"/>
    <w:rsid w:val="00A37058"/>
    <w:rsid w:val="00A374D7"/>
    <w:rsid w:val="00A376E3"/>
    <w:rsid w:val="00A400EC"/>
    <w:rsid w:val="00A40714"/>
    <w:rsid w:val="00A4236A"/>
    <w:rsid w:val="00A424A0"/>
    <w:rsid w:val="00A4303B"/>
    <w:rsid w:val="00A43503"/>
    <w:rsid w:val="00A43C3F"/>
    <w:rsid w:val="00A43DEB"/>
    <w:rsid w:val="00A43FAB"/>
    <w:rsid w:val="00A44B89"/>
    <w:rsid w:val="00A462BF"/>
    <w:rsid w:val="00A468DC"/>
    <w:rsid w:val="00A47826"/>
    <w:rsid w:val="00A50C2B"/>
    <w:rsid w:val="00A51135"/>
    <w:rsid w:val="00A51160"/>
    <w:rsid w:val="00A51CE0"/>
    <w:rsid w:val="00A529A7"/>
    <w:rsid w:val="00A54109"/>
    <w:rsid w:val="00A54BAE"/>
    <w:rsid w:val="00A54F89"/>
    <w:rsid w:val="00A55309"/>
    <w:rsid w:val="00A57230"/>
    <w:rsid w:val="00A6190F"/>
    <w:rsid w:val="00A61DDB"/>
    <w:rsid w:val="00A623AA"/>
    <w:rsid w:val="00A62A99"/>
    <w:rsid w:val="00A6379E"/>
    <w:rsid w:val="00A64A77"/>
    <w:rsid w:val="00A66A58"/>
    <w:rsid w:val="00A67095"/>
    <w:rsid w:val="00A67AB0"/>
    <w:rsid w:val="00A73C7E"/>
    <w:rsid w:val="00A75289"/>
    <w:rsid w:val="00A766BD"/>
    <w:rsid w:val="00A76918"/>
    <w:rsid w:val="00A770B3"/>
    <w:rsid w:val="00A779B4"/>
    <w:rsid w:val="00A77E3F"/>
    <w:rsid w:val="00A80CDF"/>
    <w:rsid w:val="00A80E58"/>
    <w:rsid w:val="00A810EA"/>
    <w:rsid w:val="00A829B9"/>
    <w:rsid w:val="00A848A5"/>
    <w:rsid w:val="00A84FD6"/>
    <w:rsid w:val="00A85136"/>
    <w:rsid w:val="00A85AB7"/>
    <w:rsid w:val="00A87161"/>
    <w:rsid w:val="00A87F8A"/>
    <w:rsid w:val="00A901FF"/>
    <w:rsid w:val="00A915D8"/>
    <w:rsid w:val="00A91F7B"/>
    <w:rsid w:val="00A92531"/>
    <w:rsid w:val="00A931DF"/>
    <w:rsid w:val="00A933E0"/>
    <w:rsid w:val="00A9349A"/>
    <w:rsid w:val="00A93889"/>
    <w:rsid w:val="00A94FDC"/>
    <w:rsid w:val="00A95598"/>
    <w:rsid w:val="00A96D25"/>
    <w:rsid w:val="00A9790B"/>
    <w:rsid w:val="00AA0445"/>
    <w:rsid w:val="00AA07BF"/>
    <w:rsid w:val="00AA14A5"/>
    <w:rsid w:val="00AA14CC"/>
    <w:rsid w:val="00AA4381"/>
    <w:rsid w:val="00AA4681"/>
    <w:rsid w:val="00AA5746"/>
    <w:rsid w:val="00AA5BE2"/>
    <w:rsid w:val="00AA5D7B"/>
    <w:rsid w:val="00AA73DB"/>
    <w:rsid w:val="00AA7406"/>
    <w:rsid w:val="00AA7CF1"/>
    <w:rsid w:val="00AB16A8"/>
    <w:rsid w:val="00AB24AF"/>
    <w:rsid w:val="00AB2B78"/>
    <w:rsid w:val="00AB2EF6"/>
    <w:rsid w:val="00AB53C4"/>
    <w:rsid w:val="00AB5993"/>
    <w:rsid w:val="00AB6316"/>
    <w:rsid w:val="00AB6831"/>
    <w:rsid w:val="00AC04A7"/>
    <w:rsid w:val="00AC1349"/>
    <w:rsid w:val="00AC1678"/>
    <w:rsid w:val="00AC18BA"/>
    <w:rsid w:val="00AC2FA3"/>
    <w:rsid w:val="00AC4E78"/>
    <w:rsid w:val="00AC71E2"/>
    <w:rsid w:val="00AC799D"/>
    <w:rsid w:val="00AD050D"/>
    <w:rsid w:val="00AD05E6"/>
    <w:rsid w:val="00AD124B"/>
    <w:rsid w:val="00AD2234"/>
    <w:rsid w:val="00AD2696"/>
    <w:rsid w:val="00AD2911"/>
    <w:rsid w:val="00AD3554"/>
    <w:rsid w:val="00AD3833"/>
    <w:rsid w:val="00AD4EAD"/>
    <w:rsid w:val="00AD50E1"/>
    <w:rsid w:val="00AD53E5"/>
    <w:rsid w:val="00AD6915"/>
    <w:rsid w:val="00AD7882"/>
    <w:rsid w:val="00AE0355"/>
    <w:rsid w:val="00AE040A"/>
    <w:rsid w:val="00AE1AAC"/>
    <w:rsid w:val="00AE1DD1"/>
    <w:rsid w:val="00AE1E8C"/>
    <w:rsid w:val="00AE1FFC"/>
    <w:rsid w:val="00AE2589"/>
    <w:rsid w:val="00AE3E84"/>
    <w:rsid w:val="00AE4B9E"/>
    <w:rsid w:val="00AE4DF4"/>
    <w:rsid w:val="00AE4DFB"/>
    <w:rsid w:val="00AE59CD"/>
    <w:rsid w:val="00AE7760"/>
    <w:rsid w:val="00AF04F3"/>
    <w:rsid w:val="00AF13A3"/>
    <w:rsid w:val="00AF31ED"/>
    <w:rsid w:val="00AF4CBF"/>
    <w:rsid w:val="00AF4F31"/>
    <w:rsid w:val="00AF577B"/>
    <w:rsid w:val="00AF70E9"/>
    <w:rsid w:val="00B010E6"/>
    <w:rsid w:val="00B01D16"/>
    <w:rsid w:val="00B02722"/>
    <w:rsid w:val="00B030E1"/>
    <w:rsid w:val="00B06556"/>
    <w:rsid w:val="00B11486"/>
    <w:rsid w:val="00B1191F"/>
    <w:rsid w:val="00B12666"/>
    <w:rsid w:val="00B127B5"/>
    <w:rsid w:val="00B12CC3"/>
    <w:rsid w:val="00B14FDE"/>
    <w:rsid w:val="00B15EF3"/>
    <w:rsid w:val="00B16491"/>
    <w:rsid w:val="00B1667F"/>
    <w:rsid w:val="00B213EB"/>
    <w:rsid w:val="00B21C23"/>
    <w:rsid w:val="00B231ED"/>
    <w:rsid w:val="00B23429"/>
    <w:rsid w:val="00B25622"/>
    <w:rsid w:val="00B2670B"/>
    <w:rsid w:val="00B26972"/>
    <w:rsid w:val="00B26C76"/>
    <w:rsid w:val="00B2798B"/>
    <w:rsid w:val="00B304BE"/>
    <w:rsid w:val="00B3060A"/>
    <w:rsid w:val="00B31AA4"/>
    <w:rsid w:val="00B339D1"/>
    <w:rsid w:val="00B33B19"/>
    <w:rsid w:val="00B33BEC"/>
    <w:rsid w:val="00B3417F"/>
    <w:rsid w:val="00B3548A"/>
    <w:rsid w:val="00B35DCA"/>
    <w:rsid w:val="00B35E9F"/>
    <w:rsid w:val="00B3685D"/>
    <w:rsid w:val="00B36E24"/>
    <w:rsid w:val="00B36EE3"/>
    <w:rsid w:val="00B37F24"/>
    <w:rsid w:val="00B4009F"/>
    <w:rsid w:val="00B40664"/>
    <w:rsid w:val="00B408C8"/>
    <w:rsid w:val="00B4250F"/>
    <w:rsid w:val="00B436BD"/>
    <w:rsid w:val="00B43C8B"/>
    <w:rsid w:val="00B43EA2"/>
    <w:rsid w:val="00B45358"/>
    <w:rsid w:val="00B50903"/>
    <w:rsid w:val="00B50B20"/>
    <w:rsid w:val="00B52E9C"/>
    <w:rsid w:val="00B52F3E"/>
    <w:rsid w:val="00B5367B"/>
    <w:rsid w:val="00B53B5C"/>
    <w:rsid w:val="00B540E7"/>
    <w:rsid w:val="00B54755"/>
    <w:rsid w:val="00B54FBC"/>
    <w:rsid w:val="00B55863"/>
    <w:rsid w:val="00B56649"/>
    <w:rsid w:val="00B608AC"/>
    <w:rsid w:val="00B639A5"/>
    <w:rsid w:val="00B64677"/>
    <w:rsid w:val="00B647B9"/>
    <w:rsid w:val="00B649D4"/>
    <w:rsid w:val="00B64A21"/>
    <w:rsid w:val="00B6640F"/>
    <w:rsid w:val="00B669D8"/>
    <w:rsid w:val="00B70F49"/>
    <w:rsid w:val="00B712B0"/>
    <w:rsid w:val="00B7188D"/>
    <w:rsid w:val="00B72DA3"/>
    <w:rsid w:val="00B73CCE"/>
    <w:rsid w:val="00B75DEB"/>
    <w:rsid w:val="00B76666"/>
    <w:rsid w:val="00B767F2"/>
    <w:rsid w:val="00B76E98"/>
    <w:rsid w:val="00B773EE"/>
    <w:rsid w:val="00B77DE0"/>
    <w:rsid w:val="00B80FFC"/>
    <w:rsid w:val="00B816F1"/>
    <w:rsid w:val="00B8246C"/>
    <w:rsid w:val="00B8394B"/>
    <w:rsid w:val="00B8418F"/>
    <w:rsid w:val="00B850E5"/>
    <w:rsid w:val="00B85308"/>
    <w:rsid w:val="00B8577B"/>
    <w:rsid w:val="00B87058"/>
    <w:rsid w:val="00B900CF"/>
    <w:rsid w:val="00B90168"/>
    <w:rsid w:val="00B909B7"/>
    <w:rsid w:val="00B91A2A"/>
    <w:rsid w:val="00B92178"/>
    <w:rsid w:val="00B9268C"/>
    <w:rsid w:val="00B92C19"/>
    <w:rsid w:val="00B932AE"/>
    <w:rsid w:val="00B93AB1"/>
    <w:rsid w:val="00B94E8E"/>
    <w:rsid w:val="00B95370"/>
    <w:rsid w:val="00B96189"/>
    <w:rsid w:val="00B97D3E"/>
    <w:rsid w:val="00B97D8E"/>
    <w:rsid w:val="00BA39DA"/>
    <w:rsid w:val="00BA4B36"/>
    <w:rsid w:val="00BA76D9"/>
    <w:rsid w:val="00BB142D"/>
    <w:rsid w:val="00BB28DD"/>
    <w:rsid w:val="00BB53EE"/>
    <w:rsid w:val="00BB5CCA"/>
    <w:rsid w:val="00BB77BE"/>
    <w:rsid w:val="00BC0085"/>
    <w:rsid w:val="00BC0491"/>
    <w:rsid w:val="00BC0C7F"/>
    <w:rsid w:val="00BC0E0F"/>
    <w:rsid w:val="00BC1FE2"/>
    <w:rsid w:val="00BC31CE"/>
    <w:rsid w:val="00BC4A48"/>
    <w:rsid w:val="00BC5185"/>
    <w:rsid w:val="00BC5477"/>
    <w:rsid w:val="00BC55FA"/>
    <w:rsid w:val="00BC6003"/>
    <w:rsid w:val="00BC6D00"/>
    <w:rsid w:val="00BC6E0D"/>
    <w:rsid w:val="00BD0649"/>
    <w:rsid w:val="00BD08D6"/>
    <w:rsid w:val="00BD112D"/>
    <w:rsid w:val="00BD3576"/>
    <w:rsid w:val="00BD366B"/>
    <w:rsid w:val="00BD3AA6"/>
    <w:rsid w:val="00BD4346"/>
    <w:rsid w:val="00BD4680"/>
    <w:rsid w:val="00BD4EA6"/>
    <w:rsid w:val="00BD50AA"/>
    <w:rsid w:val="00BD5ED8"/>
    <w:rsid w:val="00BD6172"/>
    <w:rsid w:val="00BD6325"/>
    <w:rsid w:val="00BD645F"/>
    <w:rsid w:val="00BD6CF8"/>
    <w:rsid w:val="00BD6D4B"/>
    <w:rsid w:val="00BD7CCF"/>
    <w:rsid w:val="00BE07B0"/>
    <w:rsid w:val="00BE08C5"/>
    <w:rsid w:val="00BE0A56"/>
    <w:rsid w:val="00BE291C"/>
    <w:rsid w:val="00BE38F2"/>
    <w:rsid w:val="00BE6A92"/>
    <w:rsid w:val="00BE6F72"/>
    <w:rsid w:val="00BE7AD7"/>
    <w:rsid w:val="00BF0161"/>
    <w:rsid w:val="00BF02D3"/>
    <w:rsid w:val="00BF08C9"/>
    <w:rsid w:val="00BF24B1"/>
    <w:rsid w:val="00BF275F"/>
    <w:rsid w:val="00BF567B"/>
    <w:rsid w:val="00BF6972"/>
    <w:rsid w:val="00BF78C6"/>
    <w:rsid w:val="00C0041F"/>
    <w:rsid w:val="00C00D13"/>
    <w:rsid w:val="00C027A7"/>
    <w:rsid w:val="00C03512"/>
    <w:rsid w:val="00C03705"/>
    <w:rsid w:val="00C03C8A"/>
    <w:rsid w:val="00C044A0"/>
    <w:rsid w:val="00C04AFA"/>
    <w:rsid w:val="00C04FC8"/>
    <w:rsid w:val="00C053B1"/>
    <w:rsid w:val="00C06A17"/>
    <w:rsid w:val="00C06A6C"/>
    <w:rsid w:val="00C1046F"/>
    <w:rsid w:val="00C1121C"/>
    <w:rsid w:val="00C12FA6"/>
    <w:rsid w:val="00C131A8"/>
    <w:rsid w:val="00C13DB8"/>
    <w:rsid w:val="00C1495F"/>
    <w:rsid w:val="00C155D1"/>
    <w:rsid w:val="00C15CF0"/>
    <w:rsid w:val="00C16F14"/>
    <w:rsid w:val="00C17757"/>
    <w:rsid w:val="00C2027C"/>
    <w:rsid w:val="00C20520"/>
    <w:rsid w:val="00C214F1"/>
    <w:rsid w:val="00C2160C"/>
    <w:rsid w:val="00C2230D"/>
    <w:rsid w:val="00C24A53"/>
    <w:rsid w:val="00C26232"/>
    <w:rsid w:val="00C26334"/>
    <w:rsid w:val="00C303DA"/>
    <w:rsid w:val="00C31AD8"/>
    <w:rsid w:val="00C32711"/>
    <w:rsid w:val="00C33BCA"/>
    <w:rsid w:val="00C34285"/>
    <w:rsid w:val="00C34317"/>
    <w:rsid w:val="00C3436C"/>
    <w:rsid w:val="00C3482F"/>
    <w:rsid w:val="00C348D3"/>
    <w:rsid w:val="00C348F9"/>
    <w:rsid w:val="00C349BE"/>
    <w:rsid w:val="00C35799"/>
    <w:rsid w:val="00C36D88"/>
    <w:rsid w:val="00C4042C"/>
    <w:rsid w:val="00C40A85"/>
    <w:rsid w:val="00C424CB"/>
    <w:rsid w:val="00C42693"/>
    <w:rsid w:val="00C4333A"/>
    <w:rsid w:val="00C43911"/>
    <w:rsid w:val="00C43D69"/>
    <w:rsid w:val="00C4485E"/>
    <w:rsid w:val="00C45424"/>
    <w:rsid w:val="00C45EAC"/>
    <w:rsid w:val="00C46A2F"/>
    <w:rsid w:val="00C46A69"/>
    <w:rsid w:val="00C46D78"/>
    <w:rsid w:val="00C46E6D"/>
    <w:rsid w:val="00C47B0D"/>
    <w:rsid w:val="00C50E84"/>
    <w:rsid w:val="00C5130B"/>
    <w:rsid w:val="00C52621"/>
    <w:rsid w:val="00C5371D"/>
    <w:rsid w:val="00C566AE"/>
    <w:rsid w:val="00C56804"/>
    <w:rsid w:val="00C57ACF"/>
    <w:rsid w:val="00C61179"/>
    <w:rsid w:val="00C62267"/>
    <w:rsid w:val="00C633DD"/>
    <w:rsid w:val="00C634BE"/>
    <w:rsid w:val="00C6453A"/>
    <w:rsid w:val="00C657BB"/>
    <w:rsid w:val="00C65C9E"/>
    <w:rsid w:val="00C66683"/>
    <w:rsid w:val="00C67D93"/>
    <w:rsid w:val="00C70FEC"/>
    <w:rsid w:val="00C7143A"/>
    <w:rsid w:val="00C72FD2"/>
    <w:rsid w:val="00C737E7"/>
    <w:rsid w:val="00C739E7"/>
    <w:rsid w:val="00C74ABD"/>
    <w:rsid w:val="00C74E48"/>
    <w:rsid w:val="00C75C65"/>
    <w:rsid w:val="00C76D2E"/>
    <w:rsid w:val="00C76D88"/>
    <w:rsid w:val="00C77A60"/>
    <w:rsid w:val="00C81D97"/>
    <w:rsid w:val="00C82304"/>
    <w:rsid w:val="00C82F69"/>
    <w:rsid w:val="00C84905"/>
    <w:rsid w:val="00C84AC2"/>
    <w:rsid w:val="00C8562E"/>
    <w:rsid w:val="00C908BB"/>
    <w:rsid w:val="00C90991"/>
    <w:rsid w:val="00C90C3E"/>
    <w:rsid w:val="00C917D0"/>
    <w:rsid w:val="00C91A6D"/>
    <w:rsid w:val="00C91A8B"/>
    <w:rsid w:val="00C91F2C"/>
    <w:rsid w:val="00C9262E"/>
    <w:rsid w:val="00C94059"/>
    <w:rsid w:val="00C947B3"/>
    <w:rsid w:val="00C95135"/>
    <w:rsid w:val="00C957F6"/>
    <w:rsid w:val="00C95EEA"/>
    <w:rsid w:val="00C964C0"/>
    <w:rsid w:val="00C967A6"/>
    <w:rsid w:val="00C9749C"/>
    <w:rsid w:val="00C97692"/>
    <w:rsid w:val="00C97CCA"/>
    <w:rsid w:val="00CA16C6"/>
    <w:rsid w:val="00CA2C7E"/>
    <w:rsid w:val="00CA368D"/>
    <w:rsid w:val="00CA36C1"/>
    <w:rsid w:val="00CA3D04"/>
    <w:rsid w:val="00CA6CFB"/>
    <w:rsid w:val="00CA7E51"/>
    <w:rsid w:val="00CB2E2A"/>
    <w:rsid w:val="00CB31E0"/>
    <w:rsid w:val="00CB3968"/>
    <w:rsid w:val="00CB3EDC"/>
    <w:rsid w:val="00CB55C2"/>
    <w:rsid w:val="00CB5C8C"/>
    <w:rsid w:val="00CB60E3"/>
    <w:rsid w:val="00CB6A12"/>
    <w:rsid w:val="00CC0B62"/>
    <w:rsid w:val="00CC16D0"/>
    <w:rsid w:val="00CC1E35"/>
    <w:rsid w:val="00CC2F1E"/>
    <w:rsid w:val="00CC30B9"/>
    <w:rsid w:val="00CC5227"/>
    <w:rsid w:val="00CC6C0A"/>
    <w:rsid w:val="00CC7165"/>
    <w:rsid w:val="00CD06F9"/>
    <w:rsid w:val="00CD1684"/>
    <w:rsid w:val="00CD1E70"/>
    <w:rsid w:val="00CD2456"/>
    <w:rsid w:val="00CD24B9"/>
    <w:rsid w:val="00CD298B"/>
    <w:rsid w:val="00CD4840"/>
    <w:rsid w:val="00CD4934"/>
    <w:rsid w:val="00CD4E92"/>
    <w:rsid w:val="00CD5126"/>
    <w:rsid w:val="00CD525A"/>
    <w:rsid w:val="00CD65AA"/>
    <w:rsid w:val="00CD7B63"/>
    <w:rsid w:val="00CE00B6"/>
    <w:rsid w:val="00CE1B0B"/>
    <w:rsid w:val="00CE27F6"/>
    <w:rsid w:val="00CE3CFF"/>
    <w:rsid w:val="00CE4F18"/>
    <w:rsid w:val="00CE5240"/>
    <w:rsid w:val="00CE68BB"/>
    <w:rsid w:val="00CF0A44"/>
    <w:rsid w:val="00CF0B58"/>
    <w:rsid w:val="00CF0F16"/>
    <w:rsid w:val="00CF16A9"/>
    <w:rsid w:val="00CF2654"/>
    <w:rsid w:val="00CF2CAB"/>
    <w:rsid w:val="00CF319E"/>
    <w:rsid w:val="00CF3B9F"/>
    <w:rsid w:val="00CF3F09"/>
    <w:rsid w:val="00CF4313"/>
    <w:rsid w:val="00CF6999"/>
    <w:rsid w:val="00CF74A5"/>
    <w:rsid w:val="00D00D52"/>
    <w:rsid w:val="00D01E77"/>
    <w:rsid w:val="00D0229F"/>
    <w:rsid w:val="00D022B3"/>
    <w:rsid w:val="00D036C5"/>
    <w:rsid w:val="00D0390B"/>
    <w:rsid w:val="00D039EB"/>
    <w:rsid w:val="00D0473B"/>
    <w:rsid w:val="00D059DC"/>
    <w:rsid w:val="00D05A08"/>
    <w:rsid w:val="00D063FA"/>
    <w:rsid w:val="00D06795"/>
    <w:rsid w:val="00D0717D"/>
    <w:rsid w:val="00D110A7"/>
    <w:rsid w:val="00D113B4"/>
    <w:rsid w:val="00D12014"/>
    <w:rsid w:val="00D1226A"/>
    <w:rsid w:val="00D123C7"/>
    <w:rsid w:val="00D127BC"/>
    <w:rsid w:val="00D139A1"/>
    <w:rsid w:val="00D145E5"/>
    <w:rsid w:val="00D15DCA"/>
    <w:rsid w:val="00D160A6"/>
    <w:rsid w:val="00D1670B"/>
    <w:rsid w:val="00D17089"/>
    <w:rsid w:val="00D171D7"/>
    <w:rsid w:val="00D1722B"/>
    <w:rsid w:val="00D2096C"/>
    <w:rsid w:val="00D2135E"/>
    <w:rsid w:val="00D21A60"/>
    <w:rsid w:val="00D2291F"/>
    <w:rsid w:val="00D240B0"/>
    <w:rsid w:val="00D2524D"/>
    <w:rsid w:val="00D255B4"/>
    <w:rsid w:val="00D25B10"/>
    <w:rsid w:val="00D26230"/>
    <w:rsid w:val="00D2722B"/>
    <w:rsid w:val="00D305CD"/>
    <w:rsid w:val="00D307B2"/>
    <w:rsid w:val="00D3147A"/>
    <w:rsid w:val="00D318DB"/>
    <w:rsid w:val="00D31BC6"/>
    <w:rsid w:val="00D324A1"/>
    <w:rsid w:val="00D32C23"/>
    <w:rsid w:val="00D333C4"/>
    <w:rsid w:val="00D33428"/>
    <w:rsid w:val="00D34398"/>
    <w:rsid w:val="00D34704"/>
    <w:rsid w:val="00D35058"/>
    <w:rsid w:val="00D35954"/>
    <w:rsid w:val="00D36279"/>
    <w:rsid w:val="00D36310"/>
    <w:rsid w:val="00D3649B"/>
    <w:rsid w:val="00D37189"/>
    <w:rsid w:val="00D3744C"/>
    <w:rsid w:val="00D416C9"/>
    <w:rsid w:val="00D41B5D"/>
    <w:rsid w:val="00D41FB9"/>
    <w:rsid w:val="00D426E0"/>
    <w:rsid w:val="00D42B2E"/>
    <w:rsid w:val="00D42E90"/>
    <w:rsid w:val="00D43C10"/>
    <w:rsid w:val="00D44834"/>
    <w:rsid w:val="00D45A3D"/>
    <w:rsid w:val="00D46153"/>
    <w:rsid w:val="00D463D1"/>
    <w:rsid w:val="00D468B5"/>
    <w:rsid w:val="00D46FD6"/>
    <w:rsid w:val="00D477B4"/>
    <w:rsid w:val="00D504B3"/>
    <w:rsid w:val="00D507EE"/>
    <w:rsid w:val="00D50987"/>
    <w:rsid w:val="00D50A5A"/>
    <w:rsid w:val="00D50AAC"/>
    <w:rsid w:val="00D51289"/>
    <w:rsid w:val="00D51DF4"/>
    <w:rsid w:val="00D51FAE"/>
    <w:rsid w:val="00D52D4E"/>
    <w:rsid w:val="00D53871"/>
    <w:rsid w:val="00D53A23"/>
    <w:rsid w:val="00D53CC3"/>
    <w:rsid w:val="00D5468D"/>
    <w:rsid w:val="00D54BF9"/>
    <w:rsid w:val="00D54C72"/>
    <w:rsid w:val="00D552F6"/>
    <w:rsid w:val="00D55A8A"/>
    <w:rsid w:val="00D55C43"/>
    <w:rsid w:val="00D55DF1"/>
    <w:rsid w:val="00D55F9A"/>
    <w:rsid w:val="00D56B90"/>
    <w:rsid w:val="00D57557"/>
    <w:rsid w:val="00D6055B"/>
    <w:rsid w:val="00D608C8"/>
    <w:rsid w:val="00D61C80"/>
    <w:rsid w:val="00D62C1F"/>
    <w:rsid w:val="00D62E19"/>
    <w:rsid w:val="00D64ECD"/>
    <w:rsid w:val="00D6517B"/>
    <w:rsid w:val="00D66AD7"/>
    <w:rsid w:val="00D66F3D"/>
    <w:rsid w:val="00D67A71"/>
    <w:rsid w:val="00D70B5F"/>
    <w:rsid w:val="00D71D8E"/>
    <w:rsid w:val="00D71FC6"/>
    <w:rsid w:val="00D72814"/>
    <w:rsid w:val="00D72D02"/>
    <w:rsid w:val="00D73532"/>
    <w:rsid w:val="00D739C9"/>
    <w:rsid w:val="00D744C4"/>
    <w:rsid w:val="00D7458E"/>
    <w:rsid w:val="00D7529B"/>
    <w:rsid w:val="00D75662"/>
    <w:rsid w:val="00D77851"/>
    <w:rsid w:val="00D802EE"/>
    <w:rsid w:val="00D814A2"/>
    <w:rsid w:val="00D817A1"/>
    <w:rsid w:val="00D81AFB"/>
    <w:rsid w:val="00D82159"/>
    <w:rsid w:val="00D822C1"/>
    <w:rsid w:val="00D82846"/>
    <w:rsid w:val="00D83730"/>
    <w:rsid w:val="00D83A3C"/>
    <w:rsid w:val="00D83DDF"/>
    <w:rsid w:val="00D84150"/>
    <w:rsid w:val="00D84E9B"/>
    <w:rsid w:val="00D8529E"/>
    <w:rsid w:val="00D85A5C"/>
    <w:rsid w:val="00D86D6E"/>
    <w:rsid w:val="00D86E7C"/>
    <w:rsid w:val="00D8706B"/>
    <w:rsid w:val="00D87713"/>
    <w:rsid w:val="00D87EB5"/>
    <w:rsid w:val="00D9187E"/>
    <w:rsid w:val="00D91B94"/>
    <w:rsid w:val="00D92110"/>
    <w:rsid w:val="00D92DFE"/>
    <w:rsid w:val="00D92E09"/>
    <w:rsid w:val="00D935C0"/>
    <w:rsid w:val="00D94F00"/>
    <w:rsid w:val="00D97724"/>
    <w:rsid w:val="00DA057F"/>
    <w:rsid w:val="00DA05BA"/>
    <w:rsid w:val="00DA0C9F"/>
    <w:rsid w:val="00DA2440"/>
    <w:rsid w:val="00DA3322"/>
    <w:rsid w:val="00DA4ACD"/>
    <w:rsid w:val="00DA4AD3"/>
    <w:rsid w:val="00DA4DA7"/>
    <w:rsid w:val="00DA50D6"/>
    <w:rsid w:val="00DA5302"/>
    <w:rsid w:val="00DA58A6"/>
    <w:rsid w:val="00DA6C2F"/>
    <w:rsid w:val="00DA7095"/>
    <w:rsid w:val="00DA77E7"/>
    <w:rsid w:val="00DB0E2B"/>
    <w:rsid w:val="00DB1924"/>
    <w:rsid w:val="00DB3513"/>
    <w:rsid w:val="00DB3968"/>
    <w:rsid w:val="00DB399C"/>
    <w:rsid w:val="00DB479E"/>
    <w:rsid w:val="00DB56BF"/>
    <w:rsid w:val="00DB698C"/>
    <w:rsid w:val="00DB7110"/>
    <w:rsid w:val="00DB7686"/>
    <w:rsid w:val="00DC063C"/>
    <w:rsid w:val="00DC102C"/>
    <w:rsid w:val="00DC11AF"/>
    <w:rsid w:val="00DC1F3C"/>
    <w:rsid w:val="00DC2615"/>
    <w:rsid w:val="00DC43F7"/>
    <w:rsid w:val="00DC4B53"/>
    <w:rsid w:val="00DC5D0E"/>
    <w:rsid w:val="00DC5EB3"/>
    <w:rsid w:val="00DC7C9F"/>
    <w:rsid w:val="00DC7DF0"/>
    <w:rsid w:val="00DD0780"/>
    <w:rsid w:val="00DD1729"/>
    <w:rsid w:val="00DD1BD1"/>
    <w:rsid w:val="00DD2023"/>
    <w:rsid w:val="00DD2222"/>
    <w:rsid w:val="00DD2A52"/>
    <w:rsid w:val="00DD2DD4"/>
    <w:rsid w:val="00DD30A3"/>
    <w:rsid w:val="00DD4451"/>
    <w:rsid w:val="00DD490E"/>
    <w:rsid w:val="00DD5401"/>
    <w:rsid w:val="00DD6CAB"/>
    <w:rsid w:val="00DD71DE"/>
    <w:rsid w:val="00DD7A15"/>
    <w:rsid w:val="00DE01D2"/>
    <w:rsid w:val="00DE0F26"/>
    <w:rsid w:val="00DE164B"/>
    <w:rsid w:val="00DE18A4"/>
    <w:rsid w:val="00DE2F53"/>
    <w:rsid w:val="00DE33D4"/>
    <w:rsid w:val="00DE3EE5"/>
    <w:rsid w:val="00DE48BD"/>
    <w:rsid w:val="00DE4D6B"/>
    <w:rsid w:val="00DE5555"/>
    <w:rsid w:val="00DF08BA"/>
    <w:rsid w:val="00DF2FAE"/>
    <w:rsid w:val="00DF4679"/>
    <w:rsid w:val="00DF4E51"/>
    <w:rsid w:val="00DF56BD"/>
    <w:rsid w:val="00DF58F6"/>
    <w:rsid w:val="00DF635D"/>
    <w:rsid w:val="00E04E72"/>
    <w:rsid w:val="00E052EE"/>
    <w:rsid w:val="00E0578A"/>
    <w:rsid w:val="00E05B3E"/>
    <w:rsid w:val="00E07F3F"/>
    <w:rsid w:val="00E105FB"/>
    <w:rsid w:val="00E1071A"/>
    <w:rsid w:val="00E124DD"/>
    <w:rsid w:val="00E12A0D"/>
    <w:rsid w:val="00E12A85"/>
    <w:rsid w:val="00E13001"/>
    <w:rsid w:val="00E14D1F"/>
    <w:rsid w:val="00E16F92"/>
    <w:rsid w:val="00E17D42"/>
    <w:rsid w:val="00E2103D"/>
    <w:rsid w:val="00E22229"/>
    <w:rsid w:val="00E22B19"/>
    <w:rsid w:val="00E2315E"/>
    <w:rsid w:val="00E23542"/>
    <w:rsid w:val="00E24159"/>
    <w:rsid w:val="00E2528E"/>
    <w:rsid w:val="00E25B76"/>
    <w:rsid w:val="00E265A6"/>
    <w:rsid w:val="00E26C10"/>
    <w:rsid w:val="00E27FA1"/>
    <w:rsid w:val="00E30A76"/>
    <w:rsid w:val="00E31020"/>
    <w:rsid w:val="00E339F5"/>
    <w:rsid w:val="00E33EE8"/>
    <w:rsid w:val="00E33F6D"/>
    <w:rsid w:val="00E34639"/>
    <w:rsid w:val="00E353D0"/>
    <w:rsid w:val="00E35EB7"/>
    <w:rsid w:val="00E3604C"/>
    <w:rsid w:val="00E36345"/>
    <w:rsid w:val="00E364FF"/>
    <w:rsid w:val="00E36C10"/>
    <w:rsid w:val="00E373F6"/>
    <w:rsid w:val="00E37692"/>
    <w:rsid w:val="00E40D12"/>
    <w:rsid w:val="00E4112B"/>
    <w:rsid w:val="00E41F9C"/>
    <w:rsid w:val="00E424E6"/>
    <w:rsid w:val="00E432A1"/>
    <w:rsid w:val="00E44B67"/>
    <w:rsid w:val="00E45DE5"/>
    <w:rsid w:val="00E45EED"/>
    <w:rsid w:val="00E45F5C"/>
    <w:rsid w:val="00E46CFB"/>
    <w:rsid w:val="00E47A98"/>
    <w:rsid w:val="00E503E1"/>
    <w:rsid w:val="00E52435"/>
    <w:rsid w:val="00E5275E"/>
    <w:rsid w:val="00E53745"/>
    <w:rsid w:val="00E5613E"/>
    <w:rsid w:val="00E5676B"/>
    <w:rsid w:val="00E57297"/>
    <w:rsid w:val="00E5762A"/>
    <w:rsid w:val="00E60B3E"/>
    <w:rsid w:val="00E60F93"/>
    <w:rsid w:val="00E6159C"/>
    <w:rsid w:val="00E61B6F"/>
    <w:rsid w:val="00E61F43"/>
    <w:rsid w:val="00E628E4"/>
    <w:rsid w:val="00E62E82"/>
    <w:rsid w:val="00E63A2A"/>
    <w:rsid w:val="00E63C2F"/>
    <w:rsid w:val="00E656D7"/>
    <w:rsid w:val="00E665CB"/>
    <w:rsid w:val="00E66A48"/>
    <w:rsid w:val="00E66C06"/>
    <w:rsid w:val="00E67D31"/>
    <w:rsid w:val="00E70AC8"/>
    <w:rsid w:val="00E73C1D"/>
    <w:rsid w:val="00E743AE"/>
    <w:rsid w:val="00E74847"/>
    <w:rsid w:val="00E7508E"/>
    <w:rsid w:val="00E756A4"/>
    <w:rsid w:val="00E76CBB"/>
    <w:rsid w:val="00E776BC"/>
    <w:rsid w:val="00E80A3A"/>
    <w:rsid w:val="00E817C7"/>
    <w:rsid w:val="00E81F76"/>
    <w:rsid w:val="00E8297F"/>
    <w:rsid w:val="00E832A5"/>
    <w:rsid w:val="00E84A44"/>
    <w:rsid w:val="00E84BA3"/>
    <w:rsid w:val="00E8565A"/>
    <w:rsid w:val="00E85A81"/>
    <w:rsid w:val="00E85E60"/>
    <w:rsid w:val="00E85E90"/>
    <w:rsid w:val="00E86171"/>
    <w:rsid w:val="00E87465"/>
    <w:rsid w:val="00E90066"/>
    <w:rsid w:val="00E9027D"/>
    <w:rsid w:val="00E915F1"/>
    <w:rsid w:val="00E93D75"/>
    <w:rsid w:val="00E94470"/>
    <w:rsid w:val="00E94AAC"/>
    <w:rsid w:val="00E94B7A"/>
    <w:rsid w:val="00E94F23"/>
    <w:rsid w:val="00E951B7"/>
    <w:rsid w:val="00E957CD"/>
    <w:rsid w:val="00E962FA"/>
    <w:rsid w:val="00E96C04"/>
    <w:rsid w:val="00E97634"/>
    <w:rsid w:val="00E976CA"/>
    <w:rsid w:val="00EA05A4"/>
    <w:rsid w:val="00EA06D6"/>
    <w:rsid w:val="00EA0B1A"/>
    <w:rsid w:val="00EA0E4D"/>
    <w:rsid w:val="00EA1536"/>
    <w:rsid w:val="00EA1CB3"/>
    <w:rsid w:val="00EA32F5"/>
    <w:rsid w:val="00EA337A"/>
    <w:rsid w:val="00EA500D"/>
    <w:rsid w:val="00EA5499"/>
    <w:rsid w:val="00EA5ECE"/>
    <w:rsid w:val="00EA635E"/>
    <w:rsid w:val="00EA668F"/>
    <w:rsid w:val="00EB0D8F"/>
    <w:rsid w:val="00EB1BC1"/>
    <w:rsid w:val="00EB261F"/>
    <w:rsid w:val="00EB26C2"/>
    <w:rsid w:val="00EB3958"/>
    <w:rsid w:val="00EB4934"/>
    <w:rsid w:val="00EB6EA3"/>
    <w:rsid w:val="00EB7473"/>
    <w:rsid w:val="00EB7C99"/>
    <w:rsid w:val="00EB7E59"/>
    <w:rsid w:val="00EC187E"/>
    <w:rsid w:val="00EC1980"/>
    <w:rsid w:val="00EC2C91"/>
    <w:rsid w:val="00EC2DB9"/>
    <w:rsid w:val="00EC31C3"/>
    <w:rsid w:val="00EC368A"/>
    <w:rsid w:val="00EC4E47"/>
    <w:rsid w:val="00EC57AB"/>
    <w:rsid w:val="00EC5831"/>
    <w:rsid w:val="00EC58EA"/>
    <w:rsid w:val="00EC629E"/>
    <w:rsid w:val="00EC65D8"/>
    <w:rsid w:val="00EC7B13"/>
    <w:rsid w:val="00EC7D8F"/>
    <w:rsid w:val="00ED0EB0"/>
    <w:rsid w:val="00ED0F63"/>
    <w:rsid w:val="00ED1143"/>
    <w:rsid w:val="00ED422E"/>
    <w:rsid w:val="00ED54F4"/>
    <w:rsid w:val="00ED5DC7"/>
    <w:rsid w:val="00ED62FC"/>
    <w:rsid w:val="00ED633E"/>
    <w:rsid w:val="00ED63AE"/>
    <w:rsid w:val="00ED68BB"/>
    <w:rsid w:val="00EE00E8"/>
    <w:rsid w:val="00EE0F97"/>
    <w:rsid w:val="00EE1B85"/>
    <w:rsid w:val="00EE1F52"/>
    <w:rsid w:val="00EE20EA"/>
    <w:rsid w:val="00EE2B14"/>
    <w:rsid w:val="00EE2E1C"/>
    <w:rsid w:val="00EE43C8"/>
    <w:rsid w:val="00EE4C51"/>
    <w:rsid w:val="00EE4CB4"/>
    <w:rsid w:val="00EE61C8"/>
    <w:rsid w:val="00EE6338"/>
    <w:rsid w:val="00EE71D8"/>
    <w:rsid w:val="00EE72D4"/>
    <w:rsid w:val="00EF005D"/>
    <w:rsid w:val="00EF0787"/>
    <w:rsid w:val="00EF0ECC"/>
    <w:rsid w:val="00EF237E"/>
    <w:rsid w:val="00EF239E"/>
    <w:rsid w:val="00EF2400"/>
    <w:rsid w:val="00EF278B"/>
    <w:rsid w:val="00EF27CD"/>
    <w:rsid w:val="00EF2D9B"/>
    <w:rsid w:val="00EF3C4A"/>
    <w:rsid w:val="00EF3EB2"/>
    <w:rsid w:val="00EF4A91"/>
    <w:rsid w:val="00EF6739"/>
    <w:rsid w:val="00F00DA9"/>
    <w:rsid w:val="00F011CE"/>
    <w:rsid w:val="00F01EF8"/>
    <w:rsid w:val="00F035A7"/>
    <w:rsid w:val="00F0375C"/>
    <w:rsid w:val="00F05159"/>
    <w:rsid w:val="00F05977"/>
    <w:rsid w:val="00F05B40"/>
    <w:rsid w:val="00F0630F"/>
    <w:rsid w:val="00F06448"/>
    <w:rsid w:val="00F06756"/>
    <w:rsid w:val="00F1073C"/>
    <w:rsid w:val="00F117F6"/>
    <w:rsid w:val="00F11ED4"/>
    <w:rsid w:val="00F12DA9"/>
    <w:rsid w:val="00F13A97"/>
    <w:rsid w:val="00F140A2"/>
    <w:rsid w:val="00F14330"/>
    <w:rsid w:val="00F147FB"/>
    <w:rsid w:val="00F15BDF"/>
    <w:rsid w:val="00F16657"/>
    <w:rsid w:val="00F17766"/>
    <w:rsid w:val="00F17EDD"/>
    <w:rsid w:val="00F2037F"/>
    <w:rsid w:val="00F2058F"/>
    <w:rsid w:val="00F20B01"/>
    <w:rsid w:val="00F21B9C"/>
    <w:rsid w:val="00F221BB"/>
    <w:rsid w:val="00F223F3"/>
    <w:rsid w:val="00F230E1"/>
    <w:rsid w:val="00F2386F"/>
    <w:rsid w:val="00F2485B"/>
    <w:rsid w:val="00F250B2"/>
    <w:rsid w:val="00F257BD"/>
    <w:rsid w:val="00F2647D"/>
    <w:rsid w:val="00F26DAF"/>
    <w:rsid w:val="00F2729E"/>
    <w:rsid w:val="00F278B0"/>
    <w:rsid w:val="00F31919"/>
    <w:rsid w:val="00F31A51"/>
    <w:rsid w:val="00F32B5A"/>
    <w:rsid w:val="00F32DCE"/>
    <w:rsid w:val="00F330F2"/>
    <w:rsid w:val="00F33A4A"/>
    <w:rsid w:val="00F33DBF"/>
    <w:rsid w:val="00F3428F"/>
    <w:rsid w:val="00F345BA"/>
    <w:rsid w:val="00F34690"/>
    <w:rsid w:val="00F351CE"/>
    <w:rsid w:val="00F35E03"/>
    <w:rsid w:val="00F35FF2"/>
    <w:rsid w:val="00F3630F"/>
    <w:rsid w:val="00F3631A"/>
    <w:rsid w:val="00F366B7"/>
    <w:rsid w:val="00F36C7F"/>
    <w:rsid w:val="00F36F88"/>
    <w:rsid w:val="00F3704C"/>
    <w:rsid w:val="00F37202"/>
    <w:rsid w:val="00F375AE"/>
    <w:rsid w:val="00F3782F"/>
    <w:rsid w:val="00F37C79"/>
    <w:rsid w:val="00F37E68"/>
    <w:rsid w:val="00F40FB1"/>
    <w:rsid w:val="00F4107E"/>
    <w:rsid w:val="00F41D9E"/>
    <w:rsid w:val="00F42383"/>
    <w:rsid w:val="00F42CBA"/>
    <w:rsid w:val="00F43170"/>
    <w:rsid w:val="00F43A91"/>
    <w:rsid w:val="00F43C8A"/>
    <w:rsid w:val="00F440E0"/>
    <w:rsid w:val="00F443E3"/>
    <w:rsid w:val="00F44942"/>
    <w:rsid w:val="00F44C4E"/>
    <w:rsid w:val="00F450EE"/>
    <w:rsid w:val="00F4521D"/>
    <w:rsid w:val="00F46368"/>
    <w:rsid w:val="00F466C3"/>
    <w:rsid w:val="00F473FD"/>
    <w:rsid w:val="00F47C79"/>
    <w:rsid w:val="00F52114"/>
    <w:rsid w:val="00F52BAB"/>
    <w:rsid w:val="00F531C3"/>
    <w:rsid w:val="00F53C11"/>
    <w:rsid w:val="00F55059"/>
    <w:rsid w:val="00F55ACB"/>
    <w:rsid w:val="00F56886"/>
    <w:rsid w:val="00F56F26"/>
    <w:rsid w:val="00F570F0"/>
    <w:rsid w:val="00F576C5"/>
    <w:rsid w:val="00F604E1"/>
    <w:rsid w:val="00F60ABF"/>
    <w:rsid w:val="00F6189B"/>
    <w:rsid w:val="00F61AAE"/>
    <w:rsid w:val="00F62339"/>
    <w:rsid w:val="00F64050"/>
    <w:rsid w:val="00F673E5"/>
    <w:rsid w:val="00F6743F"/>
    <w:rsid w:val="00F67450"/>
    <w:rsid w:val="00F67BB5"/>
    <w:rsid w:val="00F70666"/>
    <w:rsid w:val="00F70973"/>
    <w:rsid w:val="00F72658"/>
    <w:rsid w:val="00F7294F"/>
    <w:rsid w:val="00F72C56"/>
    <w:rsid w:val="00F7309A"/>
    <w:rsid w:val="00F73C8F"/>
    <w:rsid w:val="00F74BFD"/>
    <w:rsid w:val="00F7501F"/>
    <w:rsid w:val="00F754D5"/>
    <w:rsid w:val="00F75508"/>
    <w:rsid w:val="00F75C52"/>
    <w:rsid w:val="00F75D72"/>
    <w:rsid w:val="00F76129"/>
    <w:rsid w:val="00F7623B"/>
    <w:rsid w:val="00F76A1B"/>
    <w:rsid w:val="00F77D35"/>
    <w:rsid w:val="00F80731"/>
    <w:rsid w:val="00F80B72"/>
    <w:rsid w:val="00F810DC"/>
    <w:rsid w:val="00F82A57"/>
    <w:rsid w:val="00F83C29"/>
    <w:rsid w:val="00F8551B"/>
    <w:rsid w:val="00F86F21"/>
    <w:rsid w:val="00F9024E"/>
    <w:rsid w:val="00F90436"/>
    <w:rsid w:val="00F928ED"/>
    <w:rsid w:val="00F92C2C"/>
    <w:rsid w:val="00F94EDB"/>
    <w:rsid w:val="00F95B21"/>
    <w:rsid w:val="00F96659"/>
    <w:rsid w:val="00FA038A"/>
    <w:rsid w:val="00FA07E9"/>
    <w:rsid w:val="00FA1D2E"/>
    <w:rsid w:val="00FA257B"/>
    <w:rsid w:val="00FA363C"/>
    <w:rsid w:val="00FA3DD7"/>
    <w:rsid w:val="00FA63BA"/>
    <w:rsid w:val="00FA668F"/>
    <w:rsid w:val="00FA6E41"/>
    <w:rsid w:val="00FA6E46"/>
    <w:rsid w:val="00FA70D7"/>
    <w:rsid w:val="00FA70FA"/>
    <w:rsid w:val="00FB0770"/>
    <w:rsid w:val="00FB1187"/>
    <w:rsid w:val="00FB19D7"/>
    <w:rsid w:val="00FB1A03"/>
    <w:rsid w:val="00FB3A77"/>
    <w:rsid w:val="00FB3D0A"/>
    <w:rsid w:val="00FB61CE"/>
    <w:rsid w:val="00FB7045"/>
    <w:rsid w:val="00FC1872"/>
    <w:rsid w:val="00FC18E2"/>
    <w:rsid w:val="00FC1A76"/>
    <w:rsid w:val="00FC2D97"/>
    <w:rsid w:val="00FC3419"/>
    <w:rsid w:val="00FC3744"/>
    <w:rsid w:val="00FC4ADB"/>
    <w:rsid w:val="00FC4FC9"/>
    <w:rsid w:val="00FC516F"/>
    <w:rsid w:val="00FC6FC7"/>
    <w:rsid w:val="00FC71FF"/>
    <w:rsid w:val="00FD07B0"/>
    <w:rsid w:val="00FD0C90"/>
    <w:rsid w:val="00FD14EB"/>
    <w:rsid w:val="00FD271D"/>
    <w:rsid w:val="00FD302D"/>
    <w:rsid w:val="00FD349A"/>
    <w:rsid w:val="00FD3AB9"/>
    <w:rsid w:val="00FD43F0"/>
    <w:rsid w:val="00FD4C5C"/>
    <w:rsid w:val="00FD525B"/>
    <w:rsid w:val="00FD5D81"/>
    <w:rsid w:val="00FD6BA8"/>
    <w:rsid w:val="00FD6D39"/>
    <w:rsid w:val="00FD7326"/>
    <w:rsid w:val="00FD7501"/>
    <w:rsid w:val="00FD7BEE"/>
    <w:rsid w:val="00FE0610"/>
    <w:rsid w:val="00FE1A8C"/>
    <w:rsid w:val="00FE1DD2"/>
    <w:rsid w:val="00FE308B"/>
    <w:rsid w:val="00FE436C"/>
    <w:rsid w:val="00FE48B8"/>
    <w:rsid w:val="00FE5232"/>
    <w:rsid w:val="00FE6990"/>
    <w:rsid w:val="00FE713C"/>
    <w:rsid w:val="00FE72F6"/>
    <w:rsid w:val="00FF0593"/>
    <w:rsid w:val="00FF0E23"/>
    <w:rsid w:val="00FF3B69"/>
    <w:rsid w:val="00FF41FA"/>
    <w:rsid w:val="00FF422E"/>
    <w:rsid w:val="00FF5330"/>
    <w:rsid w:val="00FF62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  <w14:docId w14:val="107DED9C"/>
  <w15:docId w15:val="{ECF5C825-226F-2A40-BCE8-2E971FECFD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6657"/>
  </w:style>
  <w:style w:type="paragraph" w:styleId="Cabealho1">
    <w:name w:val="heading 1"/>
    <w:basedOn w:val="Normal"/>
    <w:next w:val="Normal"/>
    <w:link w:val="Cabealho1Carter"/>
    <w:autoRedefine/>
    <w:uiPriority w:val="9"/>
    <w:qFormat/>
    <w:rsid w:val="00AC04A7"/>
    <w:pPr>
      <w:keepNext/>
      <w:keepLines/>
      <w:numPr>
        <w:numId w:val="5"/>
      </w:numPr>
      <w:spacing w:before="480" w:after="0"/>
      <w:outlineLvl w:val="0"/>
    </w:pPr>
    <w:rPr>
      <w:rFonts w:ascii="Arial" w:eastAsiaTheme="majorEastAsia" w:hAnsi="Arial" w:cstheme="majorBidi"/>
      <w:b/>
      <w:bCs/>
      <w:color w:val="1F497D" w:themeColor="text2"/>
    </w:rPr>
  </w:style>
  <w:style w:type="paragraph" w:styleId="Cabealho2">
    <w:name w:val="heading 2"/>
    <w:basedOn w:val="Normal"/>
    <w:next w:val="Normal"/>
    <w:link w:val="Cabealho2Carter"/>
    <w:uiPriority w:val="9"/>
    <w:unhideWhenUsed/>
    <w:qFormat/>
    <w:rsid w:val="00F16657"/>
    <w:pPr>
      <w:keepNext/>
      <w:keepLines/>
      <w:spacing w:before="200" w:after="0"/>
      <w:outlineLvl w:val="1"/>
    </w:pPr>
    <w:rPr>
      <w:rFonts w:ascii="Arial" w:eastAsiaTheme="majorEastAsia" w:hAnsi="Arial" w:cstheme="majorBidi"/>
      <w:bCs/>
      <w:sz w:val="26"/>
      <w:szCs w:val="26"/>
    </w:rPr>
  </w:style>
  <w:style w:type="paragraph" w:styleId="Cabealho3">
    <w:name w:val="heading 3"/>
    <w:basedOn w:val="Normal"/>
    <w:next w:val="Normal"/>
    <w:link w:val="Cabealho3Carter"/>
    <w:autoRedefine/>
    <w:uiPriority w:val="9"/>
    <w:unhideWhenUsed/>
    <w:qFormat/>
    <w:rsid w:val="00F16657"/>
    <w:pPr>
      <w:keepNext/>
      <w:keepLines/>
      <w:spacing w:before="200" w:after="0"/>
      <w:outlineLvl w:val="2"/>
    </w:pPr>
    <w:rPr>
      <w:rFonts w:ascii="Arial" w:eastAsiaTheme="majorEastAsia" w:hAnsi="Arial" w:cstheme="majorBidi"/>
      <w:bCs/>
      <w:i/>
    </w:rPr>
  </w:style>
  <w:style w:type="paragraph" w:styleId="Cabealho4">
    <w:name w:val="heading 4"/>
    <w:basedOn w:val="Normal"/>
    <w:next w:val="Normal"/>
    <w:link w:val="Cabealho4Carter"/>
    <w:uiPriority w:val="9"/>
    <w:unhideWhenUsed/>
    <w:qFormat/>
    <w:rsid w:val="00F16657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Cs/>
      <w:i/>
      <w:iCs/>
      <w:color w:val="4F81BD" w:themeColor="accent1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Cabealho1Carter">
    <w:name w:val="Cabeçalho 1 Caráter"/>
    <w:basedOn w:val="Tipodeletrapredefinidodopargrafo"/>
    <w:link w:val="Cabealho1"/>
    <w:uiPriority w:val="9"/>
    <w:rsid w:val="00AC04A7"/>
    <w:rPr>
      <w:rFonts w:ascii="Arial" w:eastAsiaTheme="majorEastAsia" w:hAnsi="Arial" w:cstheme="majorBidi"/>
      <w:b/>
      <w:bCs/>
      <w:color w:val="1F497D" w:themeColor="text2"/>
    </w:rPr>
  </w:style>
  <w:style w:type="character" w:customStyle="1" w:styleId="Cabealho2Carter">
    <w:name w:val="Cabeçalho 2 Caráter"/>
    <w:basedOn w:val="Tipodeletrapredefinidodopargrafo"/>
    <w:link w:val="Cabealho2"/>
    <w:uiPriority w:val="9"/>
    <w:rsid w:val="00F16657"/>
    <w:rPr>
      <w:rFonts w:ascii="Arial" w:eastAsiaTheme="majorEastAsia" w:hAnsi="Arial" w:cstheme="majorBidi"/>
      <w:b/>
      <w:bCs/>
      <w:sz w:val="26"/>
      <w:szCs w:val="26"/>
    </w:rPr>
  </w:style>
  <w:style w:type="character" w:customStyle="1" w:styleId="Cabealho3Carter">
    <w:name w:val="Cabeçalho 3 Caráter"/>
    <w:basedOn w:val="Tipodeletrapredefinidodopargrafo"/>
    <w:link w:val="Cabealho3"/>
    <w:uiPriority w:val="9"/>
    <w:rsid w:val="00F16657"/>
    <w:rPr>
      <w:rFonts w:ascii="Arial" w:eastAsiaTheme="majorEastAsia" w:hAnsi="Arial" w:cstheme="majorBidi"/>
      <w:b/>
      <w:bCs/>
      <w:i/>
    </w:rPr>
  </w:style>
  <w:style w:type="character" w:customStyle="1" w:styleId="Cabealho4Carter">
    <w:name w:val="Cabeçalho 4 Caráter"/>
    <w:basedOn w:val="Tipodeletrapredefinidodopargrafo"/>
    <w:link w:val="Cabealho4"/>
    <w:uiPriority w:val="9"/>
    <w:rsid w:val="00F16657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ndice1">
    <w:name w:val="toc 1"/>
    <w:basedOn w:val="Normal"/>
    <w:next w:val="Normal"/>
    <w:autoRedefine/>
    <w:uiPriority w:val="39"/>
    <w:unhideWhenUsed/>
    <w:qFormat/>
    <w:rsid w:val="00F16657"/>
    <w:pPr>
      <w:spacing w:before="360" w:after="0"/>
    </w:pPr>
    <w:rPr>
      <w:rFonts w:asciiTheme="majorHAnsi" w:hAnsiTheme="majorHAnsi"/>
      <w:bCs/>
      <w:caps/>
    </w:rPr>
  </w:style>
  <w:style w:type="paragraph" w:styleId="ndice2">
    <w:name w:val="toc 2"/>
    <w:basedOn w:val="Normal"/>
    <w:next w:val="Normal"/>
    <w:autoRedefine/>
    <w:uiPriority w:val="39"/>
    <w:unhideWhenUsed/>
    <w:qFormat/>
    <w:rsid w:val="00F16657"/>
    <w:pPr>
      <w:spacing w:before="240" w:after="0"/>
    </w:pPr>
    <w:rPr>
      <w:bCs/>
      <w:sz w:val="20"/>
      <w:szCs w:val="20"/>
    </w:rPr>
  </w:style>
  <w:style w:type="paragraph" w:styleId="ndice3">
    <w:name w:val="toc 3"/>
    <w:basedOn w:val="Normal"/>
    <w:next w:val="Normal"/>
    <w:autoRedefine/>
    <w:uiPriority w:val="39"/>
    <w:unhideWhenUsed/>
    <w:qFormat/>
    <w:rsid w:val="00F16657"/>
    <w:pPr>
      <w:spacing w:after="0"/>
      <w:ind w:left="220"/>
    </w:pPr>
    <w:rPr>
      <w:sz w:val="20"/>
      <w:szCs w:val="20"/>
    </w:rPr>
  </w:style>
  <w:style w:type="paragraph" w:styleId="Legenda">
    <w:name w:val="caption"/>
    <w:basedOn w:val="Normal"/>
    <w:next w:val="Normal"/>
    <w:autoRedefine/>
    <w:uiPriority w:val="35"/>
    <w:unhideWhenUsed/>
    <w:qFormat/>
    <w:rsid w:val="00F16657"/>
    <w:pPr>
      <w:spacing w:line="240" w:lineRule="auto"/>
      <w:jc w:val="center"/>
    </w:pPr>
    <w:rPr>
      <w:rFonts w:ascii="Arial" w:hAnsi="Arial"/>
      <w:bCs/>
      <w:color w:val="000000" w:themeColor="text1"/>
      <w:sz w:val="18"/>
      <w:szCs w:val="18"/>
    </w:rPr>
  </w:style>
  <w:style w:type="paragraph" w:styleId="Ttulo">
    <w:name w:val="Title"/>
    <w:basedOn w:val="Normal"/>
    <w:next w:val="Normal"/>
    <w:link w:val="TtuloCarter"/>
    <w:qFormat/>
    <w:rsid w:val="00F1665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tuloCarter">
    <w:name w:val="Título Caráter"/>
    <w:basedOn w:val="Tipodeletrapredefinidodopargrafo"/>
    <w:link w:val="Ttulo"/>
    <w:uiPriority w:val="10"/>
    <w:rsid w:val="00F1665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tulo">
    <w:name w:val="Subtitle"/>
    <w:basedOn w:val="Normal"/>
    <w:next w:val="Normal"/>
    <w:link w:val="SubttuloCarter"/>
    <w:uiPriority w:val="11"/>
    <w:qFormat/>
    <w:rsid w:val="00F1665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arter">
    <w:name w:val="Subtítulo Caráter"/>
    <w:basedOn w:val="Tipodeletrapredefinidodopargrafo"/>
    <w:link w:val="Subttulo"/>
    <w:uiPriority w:val="11"/>
    <w:rsid w:val="00F1665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nfase">
    <w:name w:val="Emphasis"/>
    <w:basedOn w:val="Tipodeletrapredefinidodopargrafo"/>
    <w:uiPriority w:val="20"/>
    <w:qFormat/>
    <w:rsid w:val="00F16657"/>
    <w:rPr>
      <w:i/>
      <w:iCs/>
    </w:rPr>
  </w:style>
  <w:style w:type="paragraph" w:styleId="SemEspaamento">
    <w:name w:val="No Spacing"/>
    <w:link w:val="SemEspaamentoCarter"/>
    <w:uiPriority w:val="1"/>
    <w:qFormat/>
    <w:rsid w:val="00F16657"/>
    <w:pPr>
      <w:spacing w:after="0" w:line="240" w:lineRule="auto"/>
    </w:pPr>
    <w:rPr>
      <w:rFonts w:eastAsiaTheme="minorEastAsia"/>
    </w:rPr>
  </w:style>
  <w:style w:type="character" w:customStyle="1" w:styleId="SemEspaamentoCarter">
    <w:name w:val="Sem Espaçamento Caráter"/>
    <w:basedOn w:val="Tipodeletrapredefinidodopargrafo"/>
    <w:link w:val="SemEspaamento"/>
    <w:uiPriority w:val="1"/>
    <w:rsid w:val="00F16657"/>
    <w:rPr>
      <w:rFonts w:eastAsiaTheme="minorEastAsia"/>
    </w:rPr>
  </w:style>
  <w:style w:type="paragraph" w:styleId="PargrafodaLista">
    <w:name w:val="List Paragraph"/>
    <w:basedOn w:val="Normal"/>
    <w:uiPriority w:val="34"/>
    <w:qFormat/>
    <w:rsid w:val="00F16657"/>
    <w:pPr>
      <w:ind w:left="720"/>
      <w:contextualSpacing/>
    </w:pPr>
  </w:style>
  <w:style w:type="character" w:styleId="nfaseDiscreto">
    <w:name w:val="Subtle Emphasis"/>
    <w:basedOn w:val="Tipodeletrapredefinidodopargrafo"/>
    <w:uiPriority w:val="19"/>
    <w:qFormat/>
    <w:rsid w:val="00F16657"/>
    <w:rPr>
      <w:i/>
      <w:iCs/>
      <w:color w:val="808080" w:themeColor="text1" w:themeTint="7F"/>
    </w:rPr>
  </w:style>
  <w:style w:type="paragraph" w:styleId="Cabealhodondice">
    <w:name w:val="TOC Heading"/>
    <w:basedOn w:val="Cabealho1"/>
    <w:next w:val="Normal"/>
    <w:uiPriority w:val="39"/>
    <w:unhideWhenUsed/>
    <w:qFormat/>
    <w:rsid w:val="00F16657"/>
    <w:pPr>
      <w:outlineLvl w:val="9"/>
    </w:pPr>
  </w:style>
  <w:style w:type="paragraph" w:styleId="Cabealho">
    <w:name w:val="header"/>
    <w:basedOn w:val="Normal"/>
    <w:link w:val="CabealhoCarter"/>
    <w:uiPriority w:val="99"/>
    <w:rsid w:val="00781061"/>
    <w:pPr>
      <w:tabs>
        <w:tab w:val="center" w:pos="4320"/>
        <w:tab w:val="right" w:pos="8640"/>
      </w:tabs>
      <w:spacing w:after="0" w:line="240" w:lineRule="auto"/>
    </w:pPr>
    <w:rPr>
      <w:rFonts w:ascii="Times" w:eastAsia="Times" w:hAnsi="Times"/>
      <w:b/>
      <w:szCs w:val="20"/>
      <w:lang w:val="en-US" w:eastAsia="pt-BR"/>
    </w:rPr>
  </w:style>
  <w:style w:type="character" w:customStyle="1" w:styleId="CabealhoCarter">
    <w:name w:val="Cabeçalho Caráter"/>
    <w:basedOn w:val="Tipodeletrapredefinidodopargrafo"/>
    <w:link w:val="Cabealho"/>
    <w:uiPriority w:val="99"/>
    <w:rsid w:val="00781061"/>
    <w:rPr>
      <w:rFonts w:ascii="Times" w:eastAsia="Times" w:hAnsi="Times"/>
      <w:b w:val="0"/>
      <w:szCs w:val="20"/>
      <w:lang w:val="en-US" w:eastAsia="pt-BR"/>
    </w:rPr>
  </w:style>
  <w:style w:type="paragraph" w:styleId="Rodap">
    <w:name w:val="footer"/>
    <w:basedOn w:val="Normal"/>
    <w:link w:val="RodapCarter"/>
    <w:uiPriority w:val="99"/>
    <w:rsid w:val="00781061"/>
    <w:pPr>
      <w:tabs>
        <w:tab w:val="center" w:pos="4320"/>
        <w:tab w:val="right" w:pos="8640"/>
      </w:tabs>
      <w:spacing w:after="0" w:line="240" w:lineRule="auto"/>
    </w:pPr>
    <w:rPr>
      <w:rFonts w:ascii="Times" w:eastAsia="Times" w:hAnsi="Times"/>
      <w:b/>
      <w:szCs w:val="20"/>
      <w:lang w:val="en-US" w:eastAsia="pt-BR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781061"/>
    <w:rPr>
      <w:rFonts w:ascii="Times" w:eastAsia="Times" w:hAnsi="Times"/>
      <w:b w:val="0"/>
      <w:szCs w:val="20"/>
      <w:lang w:val="en-US" w:eastAsia="pt-BR"/>
    </w:rPr>
  </w:style>
  <w:style w:type="character" w:styleId="Hiperligao">
    <w:name w:val="Hyperlink"/>
    <w:basedOn w:val="Tipodeletrapredefinidodopargrafo"/>
    <w:rsid w:val="00781061"/>
    <w:rPr>
      <w:color w:val="0000FF"/>
      <w:u w:val="single"/>
    </w:rPr>
  </w:style>
  <w:style w:type="paragraph" w:styleId="Corpodetexto">
    <w:name w:val="Body Text"/>
    <w:basedOn w:val="Normal"/>
    <w:link w:val="CorpodetextoCarter"/>
    <w:rsid w:val="00781061"/>
    <w:pPr>
      <w:spacing w:after="0" w:line="240" w:lineRule="auto"/>
      <w:jc w:val="both"/>
    </w:pPr>
    <w:rPr>
      <w:rFonts w:ascii="Times" w:eastAsia="Times" w:hAnsi="Times"/>
      <w:b/>
      <w:sz w:val="16"/>
      <w:szCs w:val="20"/>
      <w:lang w:val="en-US" w:eastAsia="pt-BR"/>
    </w:rPr>
  </w:style>
  <w:style w:type="character" w:customStyle="1" w:styleId="CorpodetextoCarter">
    <w:name w:val="Corpo de texto Caráter"/>
    <w:basedOn w:val="Tipodeletrapredefinidodopargrafo"/>
    <w:link w:val="Corpodetexto"/>
    <w:rsid w:val="00781061"/>
    <w:rPr>
      <w:rFonts w:ascii="Times" w:eastAsia="Times" w:hAnsi="Times"/>
      <w:b w:val="0"/>
      <w:sz w:val="16"/>
      <w:szCs w:val="20"/>
      <w:lang w:val="en-US" w:eastAsia="pt-BR"/>
    </w:rPr>
  </w:style>
  <w:style w:type="paragraph" w:styleId="Textodecomentrio">
    <w:name w:val="annotation text"/>
    <w:basedOn w:val="Normal"/>
    <w:link w:val="TextodecomentrioCarter"/>
    <w:semiHidden/>
    <w:rsid w:val="00781061"/>
    <w:pPr>
      <w:spacing w:after="0" w:line="240" w:lineRule="auto"/>
    </w:pPr>
    <w:rPr>
      <w:rFonts w:ascii="Times" w:eastAsia="Times" w:hAnsi="Times"/>
      <w:b/>
      <w:sz w:val="20"/>
      <w:szCs w:val="20"/>
      <w:lang w:val="en-US" w:eastAsia="pt-BR"/>
    </w:rPr>
  </w:style>
  <w:style w:type="character" w:customStyle="1" w:styleId="TextodecomentrioCarter">
    <w:name w:val="Texto de comentário Caráter"/>
    <w:basedOn w:val="Tipodeletrapredefinidodopargrafo"/>
    <w:link w:val="Textodecomentrio"/>
    <w:semiHidden/>
    <w:rsid w:val="00781061"/>
    <w:rPr>
      <w:rFonts w:ascii="Times" w:eastAsia="Times" w:hAnsi="Times"/>
      <w:b w:val="0"/>
      <w:sz w:val="20"/>
      <w:szCs w:val="20"/>
      <w:lang w:val="en-US" w:eastAsia="pt-BR"/>
    </w:rPr>
  </w:style>
  <w:style w:type="paragraph" w:styleId="Avanodecorpodetexto2">
    <w:name w:val="Body Text Indent 2"/>
    <w:basedOn w:val="Normal"/>
    <w:link w:val="Avanodecorpodetexto2Carter"/>
    <w:rsid w:val="00781061"/>
    <w:pPr>
      <w:spacing w:after="0" w:line="240" w:lineRule="auto"/>
      <w:ind w:firstLine="170"/>
      <w:jc w:val="both"/>
    </w:pPr>
    <w:rPr>
      <w:rFonts w:ascii="Times" w:eastAsia="Times" w:hAnsi="Times"/>
      <w:b/>
      <w:sz w:val="18"/>
      <w:szCs w:val="20"/>
      <w:lang w:val="en-US" w:eastAsia="pt-BR"/>
    </w:rPr>
  </w:style>
  <w:style w:type="character" w:customStyle="1" w:styleId="Avanodecorpodetexto2Carter">
    <w:name w:val="Avanço de corpo de texto 2 Caráter"/>
    <w:basedOn w:val="Tipodeletrapredefinidodopargrafo"/>
    <w:link w:val="Avanodecorpodetexto2"/>
    <w:rsid w:val="00781061"/>
    <w:rPr>
      <w:rFonts w:ascii="Times" w:eastAsia="Times" w:hAnsi="Times"/>
      <w:b w:val="0"/>
      <w:sz w:val="18"/>
      <w:szCs w:val="20"/>
      <w:lang w:val="en-US" w:eastAsia="pt-BR"/>
    </w:rPr>
  </w:style>
  <w:style w:type="paragraph" w:customStyle="1" w:styleId="FigureCaption">
    <w:name w:val="Figure Caption"/>
    <w:basedOn w:val="Corpodetexto"/>
    <w:next w:val="Corpodetexto"/>
    <w:rsid w:val="00781061"/>
    <w:pPr>
      <w:overflowPunct w:val="0"/>
      <w:autoSpaceDE w:val="0"/>
      <w:autoSpaceDN w:val="0"/>
      <w:adjustRightInd w:val="0"/>
      <w:spacing w:before="120" w:after="240"/>
      <w:jc w:val="center"/>
      <w:textAlignment w:val="baseline"/>
    </w:pPr>
    <w:rPr>
      <w:rFonts w:ascii="Arial" w:eastAsia="Times New Roman" w:hAnsi="Arial" w:cs="Arial"/>
      <w:sz w:val="14"/>
      <w:lang w:val="pt-BR" w:eastAsia="en-US"/>
    </w:rPr>
  </w:style>
  <w:style w:type="paragraph" w:customStyle="1" w:styleId="BodyTextAES">
    <w:name w:val="Body Text AES"/>
    <w:rsid w:val="00781061"/>
    <w:pPr>
      <w:spacing w:after="40" w:line="240" w:lineRule="auto"/>
      <w:ind w:firstLine="170"/>
      <w:jc w:val="both"/>
    </w:pPr>
    <w:rPr>
      <w:rFonts w:ascii="Times" w:eastAsia="Times" w:hAnsi="Times"/>
      <w:b/>
      <w:sz w:val="18"/>
      <w:szCs w:val="20"/>
      <w:lang w:val="pt-BR"/>
    </w:rPr>
  </w:style>
  <w:style w:type="paragraph" w:customStyle="1" w:styleId="HeadingAES1">
    <w:name w:val="Heading AES 1"/>
    <w:basedOn w:val="Cabealho1"/>
    <w:next w:val="BodyTextAES"/>
    <w:rsid w:val="00781061"/>
    <w:pPr>
      <w:keepLines w:val="0"/>
      <w:numPr>
        <w:numId w:val="2"/>
      </w:numPr>
      <w:tabs>
        <w:tab w:val="left" w:pos="284"/>
      </w:tabs>
      <w:spacing w:before="120" w:after="120" w:line="240" w:lineRule="auto"/>
    </w:pPr>
    <w:rPr>
      <w:rFonts w:ascii="Helvetica" w:eastAsia="Times" w:hAnsi="Helvetica" w:cs="Times New Roman"/>
      <w:bCs w:val="0"/>
      <w:caps/>
      <w:sz w:val="18"/>
      <w:szCs w:val="20"/>
      <w:lang w:val="pt-BR" w:eastAsia="pt-BR"/>
    </w:rPr>
  </w:style>
  <w:style w:type="paragraph" w:customStyle="1" w:styleId="HeadingAES2">
    <w:name w:val="Heading AES 2"/>
    <w:basedOn w:val="Cabealho2"/>
    <w:next w:val="BodyTextAES"/>
    <w:rsid w:val="00781061"/>
    <w:pPr>
      <w:keepLines w:val="0"/>
      <w:numPr>
        <w:ilvl w:val="1"/>
        <w:numId w:val="2"/>
      </w:numPr>
      <w:spacing w:before="0" w:after="60" w:line="240" w:lineRule="auto"/>
      <w:jc w:val="both"/>
    </w:pPr>
    <w:rPr>
      <w:rFonts w:ascii="Helvetica" w:eastAsia="Times" w:hAnsi="Helvetica" w:cs="Times New Roman"/>
      <w:bCs w:val="0"/>
      <w:sz w:val="18"/>
      <w:szCs w:val="20"/>
      <w:lang w:val="pt-BR" w:eastAsia="pt-BR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D575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D57557"/>
    <w:rPr>
      <w:rFonts w:ascii="Tahoma" w:hAnsi="Tahoma" w:cs="Tahoma"/>
      <w:sz w:val="16"/>
      <w:szCs w:val="16"/>
    </w:rPr>
  </w:style>
  <w:style w:type="paragraph" w:styleId="Corpodetexto2">
    <w:name w:val="Body Text 2"/>
    <w:basedOn w:val="Normal"/>
    <w:link w:val="Corpodetexto2Carter"/>
    <w:rsid w:val="00095E42"/>
    <w:pPr>
      <w:spacing w:beforeLines="40" w:afterLines="40" w:line="360" w:lineRule="auto"/>
      <w:jc w:val="both"/>
    </w:pPr>
    <w:rPr>
      <w:rFonts w:ascii="Arial Narrow" w:eastAsia="Times New Roman" w:hAnsi="Arial Narrow"/>
      <w:sz w:val="22"/>
      <w:szCs w:val="22"/>
      <w:lang w:val="es-ES_tradnl" w:eastAsia="pt-PT"/>
    </w:rPr>
  </w:style>
  <w:style w:type="character" w:customStyle="1" w:styleId="Corpodetexto2Carter">
    <w:name w:val="Corpo de texto 2 Caráter"/>
    <w:basedOn w:val="Tipodeletrapredefinidodopargrafo"/>
    <w:link w:val="Corpodetexto2"/>
    <w:rsid w:val="00095E42"/>
    <w:rPr>
      <w:rFonts w:ascii="Arial Narrow" w:eastAsia="Times New Roman" w:hAnsi="Arial Narrow"/>
      <w:sz w:val="22"/>
      <w:szCs w:val="22"/>
      <w:lang w:val="es-ES_tradnl" w:eastAsia="pt-PT"/>
    </w:rPr>
  </w:style>
  <w:style w:type="character" w:styleId="Hiperligaovisitada">
    <w:name w:val="FollowedHyperlink"/>
    <w:basedOn w:val="Tipodeletrapredefinidodopargrafo"/>
    <w:uiPriority w:val="99"/>
    <w:semiHidden/>
    <w:unhideWhenUsed/>
    <w:rsid w:val="0047072B"/>
    <w:rPr>
      <w:color w:val="800080" w:themeColor="followedHyperlink"/>
      <w:u w:val="single"/>
    </w:rPr>
  </w:style>
  <w:style w:type="paragraph" w:customStyle="1" w:styleId="Reference">
    <w:name w:val="Reference"/>
    <w:basedOn w:val="Normal"/>
    <w:link w:val="ReferenceChar"/>
    <w:qFormat/>
    <w:rsid w:val="00294F72"/>
    <w:pPr>
      <w:widowControl w:val="0"/>
      <w:numPr>
        <w:numId w:val="7"/>
      </w:numPr>
      <w:autoSpaceDE w:val="0"/>
      <w:autoSpaceDN w:val="0"/>
      <w:spacing w:before="120" w:after="240" w:line="360" w:lineRule="auto"/>
      <w:contextualSpacing/>
      <w:jc w:val="both"/>
    </w:pPr>
    <w:rPr>
      <w:rFonts w:ascii="Arial" w:eastAsiaTheme="minorEastAsia" w:hAnsi="Arial" w:cs="Calibri"/>
      <w:kern w:val="2"/>
      <w:szCs w:val="21"/>
      <w:lang w:val="en-US" w:eastAsia="zh-CN"/>
    </w:rPr>
  </w:style>
  <w:style w:type="character" w:customStyle="1" w:styleId="ReferenceChar">
    <w:name w:val="Reference Char"/>
    <w:basedOn w:val="Tipodeletrapredefinidodopargrafo"/>
    <w:link w:val="Reference"/>
    <w:rsid w:val="00294F72"/>
    <w:rPr>
      <w:rFonts w:ascii="Arial" w:eastAsiaTheme="minorEastAsia" w:hAnsi="Arial" w:cs="Calibri"/>
      <w:kern w:val="2"/>
      <w:szCs w:val="21"/>
      <w:lang w:val="en-US" w:eastAsia="zh-CN"/>
    </w:rPr>
  </w:style>
  <w:style w:type="character" w:customStyle="1" w:styleId="BodytextChar">
    <w:name w:val="Body text Char"/>
    <w:basedOn w:val="Tipodeletrapredefinidodopargrafo"/>
    <w:link w:val="1"/>
    <w:rsid w:val="001F1C32"/>
    <w:rPr>
      <w:rFonts w:ascii="Cambria" w:hAnsi="Cambria" w:cs="Calibri"/>
    </w:rPr>
  </w:style>
  <w:style w:type="paragraph" w:customStyle="1" w:styleId="1">
    <w:name w:val="正文文本1"/>
    <w:basedOn w:val="Normal"/>
    <w:link w:val="BodytextChar"/>
    <w:rsid w:val="001F1C32"/>
    <w:pPr>
      <w:widowControl w:val="0"/>
      <w:autoSpaceDE w:val="0"/>
      <w:autoSpaceDN w:val="0"/>
      <w:spacing w:before="120" w:after="0" w:line="300" w:lineRule="auto"/>
      <w:ind w:firstLine="204"/>
      <w:contextualSpacing/>
      <w:jc w:val="both"/>
    </w:pPr>
    <w:rPr>
      <w:rFonts w:ascii="Cambria" w:hAnsi="Cambria" w:cs="Calibri"/>
    </w:rPr>
  </w:style>
  <w:style w:type="character" w:styleId="RefernciaDiscreta">
    <w:name w:val="Subtle Reference"/>
    <w:basedOn w:val="Tipodeletrapredefinidodopargrafo"/>
    <w:uiPriority w:val="31"/>
    <w:rsid w:val="001F1C32"/>
    <w:rPr>
      <w:smallCaps/>
      <w:color w:val="5A5A5A" w:themeColor="text1" w:themeTint="A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hyperlink" Target="mailto:ultimoautor@endereco.br" TargetMode="External"/><Relationship Id="rId18" Type="http://schemas.openxmlformats.org/officeDocument/2006/relationships/image" Target="media/image1.png"/><Relationship Id="rId3" Type="http://schemas.openxmlformats.org/officeDocument/2006/relationships/customXml" Target="../customXml/item3.xml"/><Relationship Id="rId21" Type="http://schemas.openxmlformats.org/officeDocument/2006/relationships/header" Target="header3.xml"/><Relationship Id="rId7" Type="http://schemas.openxmlformats.org/officeDocument/2006/relationships/webSettings" Target="webSettings.xml"/><Relationship Id="rId12" Type="http://schemas.openxmlformats.org/officeDocument/2006/relationships/hyperlink" Target="mailto:autor3@endereco.br" TargetMode="External"/><Relationship Id="rId17" Type="http://schemas.openxmlformats.org/officeDocument/2006/relationships/footer" Target="footer2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header" Target="header2.xml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yperlink" Target="mailto:%7bautor1,%20autor2%7d@endereco.eletr&#244;nico" TargetMode="External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footer" Target="footer1.xml"/><Relationship Id="rId23" Type="http://schemas.openxmlformats.org/officeDocument/2006/relationships/footer" Target="footer3.xml"/><Relationship Id="rId10" Type="http://schemas.openxmlformats.org/officeDocument/2006/relationships/hyperlink" Target="mailto:%7bautor1,%20autor2%7d@endereco.eletr&#244;nico" TargetMode="External"/><Relationship Id="rId19" Type="http://schemas.openxmlformats.org/officeDocument/2006/relationships/image" Target="media/image2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header" Target="header1.xml"/><Relationship Id="rId22" Type="http://schemas.openxmlformats.org/officeDocument/2006/relationships/header" Target="header4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D758B64BA47D6C4481E96D4B8D5063B0" ma:contentTypeVersion="13" ma:contentTypeDescription="Criar um novo documento." ma:contentTypeScope="" ma:versionID="6137d557bc1d20ac5d0d4f9b2a10377f">
  <xsd:schema xmlns:xsd="http://www.w3.org/2001/XMLSchema" xmlns:xs="http://www.w3.org/2001/XMLSchema" xmlns:p="http://schemas.microsoft.com/office/2006/metadata/properties" xmlns:ns3="4bdfee9f-0e1b-42c7-831b-7115ea714c8d" xmlns:ns4="7e3edabd-3465-46a7-8a1e-320787cbb88f" targetNamespace="http://schemas.microsoft.com/office/2006/metadata/properties" ma:root="true" ma:fieldsID="ffb03ba16ae9ecc3436fe147e6a03f7a" ns3:_="" ns4:_="">
    <xsd:import namespace="4bdfee9f-0e1b-42c7-831b-7115ea714c8d"/>
    <xsd:import namespace="7e3edabd-3465-46a7-8a1e-320787cbb88f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Location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bdfee9f-0e1b-42c7-831b-7115ea714c8d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Partilhado Com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Detalhes de Partilhado Com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de Sugestão de Partilha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e3edabd-3465-46a7-8a1e-320787cbb88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description="" ma:internalName="MediaServiceAutoTags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6" nillable="true" ma:displayName="MediaServiceLocation" ma:internalName="MediaServiceLocation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ú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3876AC5-7416-4CD0-AF7F-F09FD8F5A9E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bdfee9f-0e1b-42c7-831b-7115ea714c8d"/>
    <ds:schemaRef ds:uri="7e3edabd-3465-46a7-8a1e-320787cbb88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8E89245-381D-4DE0-A15D-B7BEB5B2342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835EFF9-5EE9-4770-A5DB-A2E407C8ED3F}">
  <ds:schemaRefs>
    <ds:schemaRef ds:uri="4bdfee9f-0e1b-42c7-831b-7115ea714c8d"/>
    <ds:schemaRef ds:uri="http://purl.org/dc/dcmitype/"/>
    <ds:schemaRef ds:uri="http://schemas.microsoft.com/office/2006/documentManagement/types"/>
    <ds:schemaRef ds:uri="7e3edabd-3465-46a7-8a1e-320787cbb88f"/>
    <ds:schemaRef ds:uri="http://schemas.microsoft.com/office/infopath/2007/PartnerControls"/>
    <ds:schemaRef ds:uri="http://purl.org/dc/terms/"/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61</Words>
  <Characters>4115</Characters>
  <Application>Microsoft Office Word</Application>
  <DocSecurity>0</DocSecurity>
  <Lines>34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a Santos</dc:creator>
  <cp:lastModifiedBy>Paula Santos</cp:lastModifiedBy>
  <cp:revision>2</cp:revision>
  <dcterms:created xsi:type="dcterms:W3CDTF">2020-07-23T14:29:00Z</dcterms:created>
  <dcterms:modified xsi:type="dcterms:W3CDTF">2020-07-23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758B64BA47D6C4481E96D4B8D5063B0</vt:lpwstr>
  </property>
</Properties>
</file>